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232E" w:rsidRDefault="00AE232E" w:rsidP="00AE232E">
      <w:pPr>
        <w:tabs>
          <w:tab w:val="left" w:pos="990"/>
          <w:tab w:val="left" w:pos="1110"/>
          <w:tab w:val="center" w:pos="5103"/>
        </w:tabs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Муниципальное казенное общеобразовательное учреждение</w:t>
      </w:r>
    </w:p>
    <w:p w:rsidR="00AE232E" w:rsidRDefault="00AE232E" w:rsidP="00AE232E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Гвазденская средняя общеобразовательная школа</w:t>
      </w:r>
    </w:p>
    <w:p w:rsidR="00AE232E" w:rsidRDefault="00AE232E" w:rsidP="00AE23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>Бутурлиновского муниципального района Воронежской области</w:t>
      </w:r>
    </w:p>
    <w:p w:rsidR="00AE232E" w:rsidRDefault="00AE232E" w:rsidP="00AE232E">
      <w:pPr>
        <w:tabs>
          <w:tab w:val="left" w:pos="971"/>
        </w:tabs>
        <w:spacing w:after="0"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ab/>
      </w:r>
    </w:p>
    <w:p w:rsidR="00AE232E" w:rsidRDefault="00AE232E" w:rsidP="00AE232E">
      <w:pPr>
        <w:spacing w:after="0" w:line="240" w:lineRule="auto"/>
        <w:jc w:val="both"/>
        <w:rPr>
          <w:rFonts w:ascii="Times New Roman" w:hAnsi="Times New Roman"/>
          <w:b/>
        </w:rPr>
      </w:pPr>
    </w:p>
    <w:tbl>
      <w:tblPr>
        <w:tblW w:w="95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42"/>
        <w:gridCol w:w="3119"/>
        <w:gridCol w:w="3509"/>
      </w:tblGrid>
      <w:tr w:rsidR="00AE232E" w:rsidTr="000E26BB">
        <w:tc>
          <w:tcPr>
            <w:tcW w:w="2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</w:rPr>
              <w:t>«Рассмотрено»</w:t>
            </w:r>
          </w:p>
          <w:p w:rsidR="00AE232E" w:rsidRDefault="00AE232E" w:rsidP="000E26BB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hAnsi="Times New Roman"/>
              </w:rPr>
              <w:t>Методическое объединение :</w:t>
            </w: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токол №___</w:t>
            </w: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</w:rPr>
              <w:t>«___»___________2017 г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</w:rPr>
              <w:t>«Принято»</w:t>
            </w:r>
          </w:p>
          <w:p w:rsidR="00AE232E" w:rsidRDefault="00AE232E" w:rsidP="000E26BB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hAnsi="Times New Roman"/>
              </w:rPr>
              <w:t>Педагогический совет:</w:t>
            </w:r>
          </w:p>
          <w:p w:rsidR="00AE232E" w:rsidRDefault="00AE232E" w:rsidP="000E26BB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токол №-____</w:t>
            </w: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«___»____________2017 г.</w:t>
            </w: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5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</w:rPr>
              <w:t>Утверждаю:</w:t>
            </w:r>
          </w:p>
          <w:p w:rsidR="00AE232E" w:rsidRDefault="00AE232E" w:rsidP="000E26BB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hAnsi="Times New Roman"/>
              </w:rPr>
              <w:t>Директор школы:</w:t>
            </w:r>
          </w:p>
          <w:p w:rsidR="00AE232E" w:rsidRDefault="00AE232E" w:rsidP="000E26BB">
            <w:pPr>
              <w:pBdr>
                <w:bottom w:val="single" w:sz="12" w:space="1" w:color="auto"/>
              </w:pBd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____________Кривоносов С.П. </w:t>
            </w:r>
          </w:p>
          <w:p w:rsidR="00AE232E" w:rsidRDefault="00AE232E" w:rsidP="000E26BB">
            <w:pPr>
              <w:tabs>
                <w:tab w:val="left" w:pos="525"/>
                <w:tab w:val="center" w:pos="1646"/>
              </w:tabs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Приказ №____</w:t>
            </w:r>
            <w:r>
              <w:rPr>
                <w:rFonts w:ascii="Times New Roman" w:hAnsi="Times New Roman"/>
              </w:rPr>
              <w:tab/>
              <w:t xml:space="preserve"> </w:t>
            </w: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E232E" w:rsidRDefault="00AE232E" w:rsidP="000E26B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</w:rPr>
              <w:t>от «____» _________ 2017 г.</w:t>
            </w:r>
          </w:p>
        </w:tc>
      </w:tr>
    </w:tbl>
    <w:p w:rsidR="00AE232E" w:rsidRDefault="00AE232E" w:rsidP="00AE232E">
      <w:pPr>
        <w:spacing w:after="0" w:line="240" w:lineRule="auto"/>
        <w:jc w:val="both"/>
        <w:rPr>
          <w:rFonts w:ascii="Times New Roman" w:hAnsi="Times New Roman"/>
          <w:b/>
          <w:lang w:eastAsia="en-US"/>
        </w:rPr>
      </w:pPr>
    </w:p>
    <w:p w:rsidR="00AE232E" w:rsidRDefault="00AE232E" w:rsidP="00AE232E">
      <w:pPr>
        <w:spacing w:after="0" w:line="240" w:lineRule="auto"/>
        <w:jc w:val="both"/>
        <w:rPr>
          <w:rFonts w:ascii="Times New Roman" w:eastAsia="Calibri" w:hAnsi="Times New Roman"/>
          <w:b/>
        </w:rPr>
      </w:pPr>
    </w:p>
    <w:p w:rsidR="00AE232E" w:rsidRDefault="00AE232E" w:rsidP="00AE232E">
      <w:pPr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AE232E" w:rsidRDefault="00AE232E" w:rsidP="00AE232E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AE232E" w:rsidRPr="00AE232E" w:rsidRDefault="00AE232E" w:rsidP="00AE232E">
      <w:pPr>
        <w:spacing w:after="0"/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по математике</w:t>
      </w:r>
    </w:p>
    <w:p w:rsidR="00AE232E" w:rsidRDefault="00AE232E" w:rsidP="00AE232E">
      <w:pPr>
        <w:tabs>
          <w:tab w:val="center" w:pos="5103"/>
          <w:tab w:val="left" w:pos="5910"/>
        </w:tabs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(предмет)</w:t>
      </w:r>
    </w:p>
    <w:p w:rsidR="00AE232E" w:rsidRDefault="00AE232E" w:rsidP="00AE232E">
      <w:pPr>
        <w:tabs>
          <w:tab w:val="center" w:pos="5103"/>
          <w:tab w:val="left" w:pos="5910"/>
        </w:tabs>
        <w:jc w:val="center"/>
        <w:rPr>
          <w:rFonts w:ascii="Times New Roman" w:hAnsi="Times New Roman"/>
          <w:b/>
          <w:vertAlign w:val="subscript"/>
        </w:rPr>
      </w:pPr>
    </w:p>
    <w:p w:rsidR="00AE232E" w:rsidRDefault="00AE232E" w:rsidP="00AE232E">
      <w:pPr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на 201</w:t>
      </w:r>
      <w:r w:rsidRPr="00501F36">
        <w:rPr>
          <w:rFonts w:ascii="Times New Roman" w:hAnsi="Times New Roman"/>
          <w:b/>
          <w:vertAlign w:val="subscript"/>
        </w:rPr>
        <w:t>7</w:t>
      </w:r>
      <w:r>
        <w:rPr>
          <w:rFonts w:ascii="Times New Roman" w:hAnsi="Times New Roman"/>
          <w:b/>
          <w:vertAlign w:val="subscript"/>
        </w:rPr>
        <w:t>-201</w:t>
      </w:r>
      <w:r w:rsidRPr="00501F36">
        <w:rPr>
          <w:rFonts w:ascii="Times New Roman" w:hAnsi="Times New Roman"/>
          <w:b/>
          <w:vertAlign w:val="subscript"/>
        </w:rPr>
        <w:t>8</w:t>
      </w:r>
      <w:r>
        <w:rPr>
          <w:rFonts w:ascii="Times New Roman" w:hAnsi="Times New Roman"/>
          <w:b/>
          <w:vertAlign w:val="subscript"/>
        </w:rPr>
        <w:t xml:space="preserve"> учебный год</w:t>
      </w:r>
    </w:p>
    <w:p w:rsidR="00AE232E" w:rsidRDefault="00AE232E" w:rsidP="00AE232E">
      <w:pPr>
        <w:jc w:val="center"/>
        <w:rPr>
          <w:rFonts w:ascii="Times New Roman" w:hAnsi="Times New Roman"/>
          <w:b/>
          <w:vertAlign w:val="subscript"/>
        </w:rPr>
      </w:pPr>
    </w:p>
    <w:p w:rsidR="00AE232E" w:rsidRDefault="00AE232E" w:rsidP="00AE232E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6_____________________</w:t>
      </w:r>
    </w:p>
    <w:p w:rsidR="00AE232E" w:rsidRDefault="00AE232E" w:rsidP="00AE232E">
      <w:pPr>
        <w:jc w:val="center"/>
        <w:rPr>
          <w:rFonts w:ascii="Times New Roman" w:hAnsi="Times New Roman"/>
          <w:b/>
          <w:vertAlign w:val="subscript"/>
        </w:rPr>
      </w:pPr>
      <w:r>
        <w:rPr>
          <w:rFonts w:ascii="Times New Roman" w:hAnsi="Times New Roman"/>
          <w:b/>
          <w:vertAlign w:val="subscript"/>
        </w:rPr>
        <w:t>( класс)</w:t>
      </w:r>
    </w:p>
    <w:p w:rsidR="00AE232E" w:rsidRDefault="00AE232E" w:rsidP="00AE232E">
      <w:pPr>
        <w:jc w:val="both"/>
        <w:rPr>
          <w:rFonts w:ascii="Times New Roman" w:hAnsi="Times New Roman"/>
          <w:b/>
          <w:vertAlign w:val="subscript"/>
        </w:rPr>
      </w:pPr>
    </w:p>
    <w:p w:rsidR="00AE232E" w:rsidRDefault="00AE232E" w:rsidP="00AE232E">
      <w:pPr>
        <w:jc w:val="both"/>
        <w:rPr>
          <w:rFonts w:ascii="Times New Roman" w:hAnsi="Times New Roman"/>
          <w:b/>
          <w:vertAlign w:val="subscript"/>
        </w:rPr>
      </w:pPr>
    </w:p>
    <w:p w:rsidR="00AE232E" w:rsidRDefault="00AE232E" w:rsidP="00AE232E">
      <w:pPr>
        <w:ind w:right="-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Разработчик программы: Шмарина Ирина Алексеевна</w:t>
      </w:r>
    </w:p>
    <w:p w:rsidR="00AE232E" w:rsidRDefault="00AE232E" w:rsidP="00AE232E">
      <w:pPr>
        <w:ind w:left="142" w:right="-142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учитель математики, </w:t>
      </w:r>
      <w:r>
        <w:rPr>
          <w:rFonts w:ascii="Times New Roman" w:hAnsi="Times New Roman"/>
          <w:lang w:val="en-US"/>
        </w:rPr>
        <w:t>I</w:t>
      </w:r>
      <w:r w:rsidRPr="00AE23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К</w:t>
      </w:r>
    </w:p>
    <w:p w:rsidR="00AE232E" w:rsidRDefault="00AE232E" w:rsidP="00AE232E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</w:t>
      </w: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</w:p>
    <w:p w:rsidR="00AE232E" w:rsidRDefault="00AE232E" w:rsidP="00AE23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с. Гвазда</w:t>
      </w:r>
    </w:p>
    <w:p w:rsidR="00AE232E" w:rsidRDefault="00AE232E" w:rsidP="00AE232E"/>
    <w:p w:rsidR="00AE232E" w:rsidRDefault="00AE232E" w:rsidP="00606FB3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606FB3" w:rsidRPr="00CA68AA" w:rsidRDefault="00606FB3" w:rsidP="00606FB3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A68AA">
        <w:rPr>
          <w:rFonts w:ascii="Times New Roman" w:hAnsi="Times New Roman"/>
          <w:b/>
          <w:sz w:val="32"/>
          <w:szCs w:val="32"/>
        </w:rPr>
        <w:lastRenderedPageBreak/>
        <w:t>Пояснительная записка</w:t>
      </w:r>
    </w:p>
    <w:p w:rsidR="00606FB3" w:rsidRPr="008C3F4A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Рабочая программа по математике составлена на основе Федерального  государственного образовательного стандарта основного общего образования, примерной программы по математике и авторской программы А.Г. Мерзляка, В.Б. Полонского, М.С. Якир, Е. В. Буцко. 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 Данная рабочая программа ориентирована на учащихся 5-9 классов и реализуется на основе следующих документов: 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color w:val="191919"/>
          <w:sz w:val="24"/>
          <w:szCs w:val="24"/>
        </w:rPr>
        <w:t>- программы по курсу математики 5–9 классов, созданной на основе единой концепции преподавания математики в средней школе, разработанной А.Г. Мерзляком, В.Б. Полонским, М.С. Якиром — авторами учебников, включённых в систему «Алгоритм успеха»;</w:t>
      </w:r>
    </w:p>
    <w:p w:rsidR="00606FB3" w:rsidRPr="008C3F4A" w:rsidRDefault="00606FB3" w:rsidP="00606F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  федерального государственного </w:t>
      </w:r>
      <w:r w:rsidRPr="008C3F4A">
        <w:rPr>
          <w:rFonts w:ascii="Times New Roman" w:hAnsi="Times New Roman"/>
          <w:sz w:val="24"/>
          <w:szCs w:val="24"/>
        </w:rPr>
        <w:t>стандарта основного общего образования по математике;</w:t>
      </w:r>
    </w:p>
    <w:p w:rsidR="00606FB3" w:rsidRPr="008C3F4A" w:rsidRDefault="00606FB3" w:rsidP="00606FB3">
      <w:pPr>
        <w:spacing w:after="0" w:line="240" w:lineRule="auto"/>
        <w:jc w:val="both"/>
        <w:rPr>
          <w:rStyle w:val="FontStyle55"/>
          <w:rFonts w:ascii="Times New Roman" w:eastAsia="SimSu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Style w:val="FontStyle55"/>
          <w:rFonts w:ascii="Times New Roman" w:eastAsia="SimSun" w:hAnsi="Times New Roman"/>
          <w:sz w:val="24"/>
          <w:szCs w:val="24"/>
        </w:rPr>
        <w:t>о</w:t>
      </w:r>
      <w:r w:rsidRPr="008C3F4A">
        <w:rPr>
          <w:rStyle w:val="FontStyle55"/>
          <w:rFonts w:ascii="Times New Roman" w:eastAsia="SimSun" w:hAnsi="Times New Roman"/>
          <w:sz w:val="24"/>
          <w:szCs w:val="24"/>
        </w:rPr>
        <w:t>сн</w:t>
      </w:r>
      <w:r>
        <w:rPr>
          <w:rStyle w:val="FontStyle55"/>
          <w:rFonts w:ascii="Times New Roman" w:eastAsia="SimSun" w:hAnsi="Times New Roman"/>
          <w:sz w:val="24"/>
          <w:szCs w:val="24"/>
        </w:rPr>
        <w:t>овной образовательной программы</w:t>
      </w:r>
      <w:r w:rsidRPr="008C3F4A">
        <w:rPr>
          <w:rStyle w:val="FontStyle55"/>
          <w:rFonts w:ascii="Times New Roman" w:eastAsia="SimSun" w:hAnsi="Times New Roman"/>
          <w:sz w:val="24"/>
          <w:szCs w:val="24"/>
        </w:rPr>
        <w:t xml:space="preserve"> основного общего образования МКОУ Гвазденская СОШ,</w:t>
      </w:r>
    </w:p>
    <w:p w:rsidR="00606FB3" w:rsidRPr="008C3F4A" w:rsidRDefault="00606FB3" w:rsidP="00606F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Style w:val="FontStyle55"/>
          <w:rFonts w:ascii="Times New Roman" w:eastAsia="SimSun" w:hAnsi="Times New Roman"/>
          <w:sz w:val="24"/>
          <w:szCs w:val="24"/>
        </w:rPr>
        <w:t>-  учебного плана</w:t>
      </w:r>
      <w:r w:rsidRPr="008C3F4A">
        <w:rPr>
          <w:rStyle w:val="FontStyle55"/>
          <w:rFonts w:ascii="Times New Roman" w:eastAsia="SimSun" w:hAnsi="Times New Roman"/>
          <w:sz w:val="24"/>
          <w:szCs w:val="24"/>
        </w:rPr>
        <w:t xml:space="preserve"> МКОУ Гвазденская СОШ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 Программа соответствует учебнику «Математика» для  5-9 классов образовательных учреждений /</w:t>
      </w:r>
      <w:r w:rsidRPr="008C3F4A">
        <w:rPr>
          <w:rFonts w:ascii="Times New Roman" w:hAnsi="Times New Roman"/>
          <w:color w:val="191919"/>
          <w:sz w:val="24"/>
          <w:szCs w:val="24"/>
        </w:rPr>
        <w:t xml:space="preserve">А.Г. Мерзляк, В.Б. Полонский, М.С. Якир, Е.В. Буцко. — М. : Вентана-Граф, 2016 г. </w:t>
      </w:r>
    </w:p>
    <w:p w:rsidR="00606FB3" w:rsidRPr="008C3F4A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Программа по математик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, и способствуют формированию ключевой компетенции – </w:t>
      </w:r>
      <w:r w:rsidRPr="008C3F4A">
        <w:rPr>
          <w:rFonts w:ascii="Times New Roman" w:hAnsi="Times New Roman"/>
          <w:i/>
          <w:sz w:val="24"/>
          <w:szCs w:val="24"/>
        </w:rPr>
        <w:t>умению учиться</w:t>
      </w:r>
      <w:r w:rsidRPr="008C3F4A">
        <w:rPr>
          <w:rFonts w:ascii="Times New Roman" w:hAnsi="Times New Roman"/>
          <w:sz w:val="24"/>
          <w:szCs w:val="24"/>
        </w:rPr>
        <w:t xml:space="preserve">.  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Курс математики 5-9  классов является фундаментом для математического образования и развития школьников, доминирующей функцией при его</w:t>
      </w:r>
      <w:r w:rsidRPr="008C3F4A">
        <w:rPr>
          <w:rFonts w:ascii="Times New Roman" w:hAnsi="Times New Roman"/>
          <w:color w:val="191919"/>
          <w:sz w:val="24"/>
          <w:szCs w:val="24"/>
        </w:rPr>
        <w:t xml:space="preserve"> изучении в этом возрасте является интеллектуальное развитие учащихся. Курс построен на взвешенном соотношении новых и ранее усвоенных знаний, обязательных и дополнительных тем для изучения, а также учитывает возрастные и индивидуальные особенности усвоения знаний учащимися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Практическая значимость школьного курса геометрии 7-9 классов состоит в том, что предметом её изучения явля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ются пространственные формы и количественные отноше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ия реального мира. В современном обществе математиче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ская подготовка необходима каждому человеку, так как м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ематика присутствует во всех сферах человеческой дея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ельности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Геометрия является одним из опорных школьных пред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метов. Геометрические знания и умения необходимы для изучения других школьных дисциплин (физика, геогр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фия, химия, информатика и др.)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дной из основных целей изучения геометрии является развитие мышления, прежде всего формирование абстракт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ого мышления. В процессе изучения геометрии формиру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ются логическое и алгоритмическое мышление, а также т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кие качества мышления, как сила и гибкость, конструктив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ость и критичность. Для адаптации в современном информационном обществе важным фактором является формирование математического стиля мышления, вклю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чающего в себя индукцию и дедукцию, обобщение и конкре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изацию, анализ и синтез, классификацию и систематиз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цию, абстрагирование и аналогию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lastRenderedPageBreak/>
        <w:t>Обучение геометрии даёт возможность школьникам н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учиться планировать свою деятельность, критически оце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ивать её, принимать самостоятельные решения, отстаи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вать свои взгляды и убеждения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 процессе изучения геометрии школьники учатся изл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гать свои мысли ясно и исчерпывающе, приобретают навы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ки чётк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накомство с историей развития геометрии как науки формирует у учащихся представления о геометрии как час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и общечеловеческой культуры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начительное внимание в изложении теоретического м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бенностями изложения теоретического материала и упраж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ениями на сравнение, анализ, выделение главного, установ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ление связей, классификацию, доказательство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страция возможностей применения теоретических знаний для решения разнообразных задач прикладного характера. Осознание общего, существенного является основной базой для решения упражнений. Важно приводить детальные п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яснения к решению типовых упражнений. Этим раскрыв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ется суть метода, предлагается алгоритм или эвристическая схема решения упражнений определённого типа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color w:val="191919"/>
          <w:sz w:val="24"/>
          <w:szCs w:val="24"/>
        </w:rPr>
      </w:pPr>
      <w:r w:rsidRPr="008C3F4A">
        <w:rPr>
          <w:rFonts w:ascii="Times New Roman" w:hAnsi="Times New Roman"/>
          <w:b/>
          <w:color w:val="191919"/>
          <w:sz w:val="24"/>
          <w:szCs w:val="24"/>
        </w:rPr>
        <w:t>Цели курса: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Изучение математики в основной школе направлено на достижение следующих целей: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1) в направлении личностного развития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развитие интереса к математическому творчеству и математических способностей;</w:t>
      </w:r>
      <w:r w:rsidRPr="008C3F4A">
        <w:rPr>
          <w:rFonts w:ascii="Times New Roman" w:hAnsi="Times New Roman" w:cs="Times New Roman"/>
          <w:color w:val="auto"/>
          <w:sz w:val="24"/>
          <w:szCs w:val="24"/>
        </w:rPr>
        <w:br/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2) в метапредметном направлении</w:t>
      </w:r>
    </w:p>
    <w:p w:rsidR="00606FB3" w:rsidRPr="0073283D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 xml:space="preserve">• формирование представлений о математике как части общечеловеческой культуры, о </w:t>
      </w:r>
      <w:r w:rsidRPr="0073283D">
        <w:rPr>
          <w:rFonts w:ascii="Times New Roman" w:hAnsi="Times New Roman" w:cs="Times New Roman"/>
          <w:color w:val="auto"/>
          <w:sz w:val="24"/>
          <w:szCs w:val="24"/>
        </w:rPr>
        <w:t>значимости математики в развитии цивилизации и современного общества;</w:t>
      </w:r>
    </w:p>
    <w:p w:rsidR="00606FB3" w:rsidRPr="0073283D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73283D">
        <w:rPr>
          <w:rFonts w:ascii="Times New Roman" w:hAnsi="Times New Roman" w:cs="Times New Roman"/>
          <w:color w:val="auto"/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606FB3" w:rsidRPr="0073283D" w:rsidRDefault="00606FB3" w:rsidP="00606FB3">
      <w:pPr>
        <w:rPr>
          <w:rFonts w:ascii="Times New Roman" w:hAnsi="Times New Roman"/>
          <w:sz w:val="24"/>
          <w:szCs w:val="24"/>
        </w:rPr>
      </w:pPr>
      <w:r w:rsidRPr="0073283D">
        <w:rPr>
          <w:rFonts w:ascii="Times New Roman" w:hAnsi="Times New Roman"/>
          <w:sz w:val="24"/>
          <w:szCs w:val="24"/>
        </w:rPr>
        <w:t xml:space="preserve"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</w:t>
      </w:r>
      <w:r>
        <w:rPr>
          <w:rFonts w:ascii="Times New Roman" w:hAnsi="Times New Roman"/>
          <w:sz w:val="24"/>
          <w:szCs w:val="24"/>
        </w:rPr>
        <w:t>сфер человеческой деятельност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3) в предметном направлении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606FB3" w:rsidRPr="008C3F4A" w:rsidRDefault="00606FB3" w:rsidP="00606FB3">
      <w:pPr>
        <w:pStyle w:val="60"/>
        <w:keepNext/>
        <w:keepLines/>
        <w:shd w:val="clear" w:color="auto" w:fill="auto"/>
        <w:spacing w:line="240" w:lineRule="auto"/>
        <w:ind w:firstLine="709"/>
        <w:jc w:val="both"/>
        <w:rPr>
          <w:rStyle w:val="ac"/>
          <w:rFonts w:ascii="Times New Roman" w:hAnsi="Times New Roman" w:cs="Times New Roman"/>
          <w:b w:val="0"/>
          <w:sz w:val="24"/>
          <w:szCs w:val="24"/>
        </w:rPr>
      </w:pPr>
      <w:r w:rsidRPr="008C3F4A">
        <w:rPr>
          <w:rFonts w:ascii="Times New Roman" w:hAnsi="Times New Roman" w:cs="Times New Roman"/>
          <w:b w:val="0"/>
          <w:sz w:val="24"/>
          <w:szCs w:val="24"/>
        </w:rPr>
        <w:lastRenderedPageBreak/>
        <w:t>• созда</w:t>
      </w:r>
      <w:r w:rsidRPr="008C3F4A">
        <w:rPr>
          <w:rStyle w:val="10"/>
          <w:rFonts w:eastAsia="Franklin Gothic Book"/>
          <w:szCs w:val="24"/>
        </w:rPr>
        <w:t>ние фундамента для математического развития, формирования механизмов мышления, характерных для математической деятельности</w:t>
      </w:r>
      <w:r w:rsidRPr="008C3F4A">
        <w:rPr>
          <w:rStyle w:val="ac"/>
          <w:rFonts w:ascii="Times New Roman" w:hAnsi="Times New Roman" w:cs="Times New Roman"/>
          <w:b w:val="0"/>
          <w:sz w:val="24"/>
          <w:szCs w:val="24"/>
        </w:rPr>
        <w:t>.</w:t>
      </w:r>
    </w:p>
    <w:p w:rsidR="00606FB3" w:rsidRPr="008C3F4A" w:rsidRDefault="00606FB3" w:rsidP="00606FB3">
      <w:pPr>
        <w:pStyle w:val="6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color w:val="191919"/>
          <w:sz w:val="24"/>
          <w:szCs w:val="24"/>
        </w:rPr>
        <w:t>Практическая значимость школьного курса математики 5-9  классов состоит в том, что предметом её изучения являются пространственные формы и количественные отношения реального мира. В современном мир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color w:val="191919"/>
          <w:sz w:val="24"/>
          <w:szCs w:val="24"/>
        </w:rPr>
        <w:t>Математика является одним из опорных школьных предметов. Математические знания и умения необходимы для изучения алгебры и геометрии в старших классах, а также для изучения смежных дисциплин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дной из основных целей изучения математики является развитие мышления, прежде всего формирования абстрактного мышления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color w:val="191919"/>
          <w:sz w:val="24"/>
          <w:szCs w:val="24"/>
        </w:rPr>
        <w:t>В процессе изучения математики также формируются и такие качества мышления, как сила и гибкость, конструктивность и критичность.</w:t>
      </w:r>
    </w:p>
    <w:p w:rsidR="00606FB3" w:rsidRPr="008C3F4A" w:rsidRDefault="00606FB3" w:rsidP="00606F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C3F4A">
        <w:rPr>
          <w:rFonts w:ascii="Times New Roman" w:hAnsi="Times New Roman"/>
          <w:color w:val="191919"/>
          <w:sz w:val="24"/>
          <w:szCs w:val="24"/>
        </w:rPr>
        <w:t>В процессе изучения математики ученики 5-9 классов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606FB3" w:rsidRPr="008C3F4A" w:rsidRDefault="00606FB3" w:rsidP="00606FB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606FB3" w:rsidRPr="008C3F4A" w:rsidRDefault="00606FB3" w:rsidP="00606FB3">
      <w:pPr>
        <w:pStyle w:val="a6"/>
        <w:ind w:firstLine="709"/>
        <w:rPr>
          <w:color w:val="000000"/>
          <w:szCs w:val="24"/>
        </w:rPr>
      </w:pPr>
      <w:r w:rsidRPr="008C3F4A">
        <w:rPr>
          <w:color w:val="000000"/>
          <w:szCs w:val="24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606FB3" w:rsidRPr="008C3F4A" w:rsidRDefault="00606FB3" w:rsidP="00606FB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color w:val="000000"/>
          <w:sz w:val="24"/>
          <w:szCs w:val="24"/>
        </w:rPr>
        <w:t xml:space="preserve">С точки зрения воспитания творческой личности, особенно важно, чтобы в структуру мышления учащихся, кроме алгоритмических умений и навыков, которые сформулированы в стандартных правилах, формулах и алгоритмах действий, вошли эвристические приёмы как общего, так и конкретного характера. Эти приёмы, в частности, формируются при поиске решения задач высших уровней сложности. </w:t>
      </w:r>
      <w:r w:rsidRPr="008C3F4A">
        <w:rPr>
          <w:rFonts w:ascii="Times New Roman" w:hAnsi="Times New Roman"/>
          <w:sz w:val="24"/>
          <w:szCs w:val="24"/>
        </w:rPr>
        <w:t xml:space="preserve">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 </w:t>
      </w:r>
    </w:p>
    <w:p w:rsidR="00606FB3" w:rsidRPr="008C3F4A" w:rsidRDefault="00606FB3" w:rsidP="00606FB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бучение математики даёт возможность школьникам научиться планировать свою деятельность, критически оценивать свою деятельность, принимать самостоятельные решения, отстаивать свои взгляды и убеждения.</w:t>
      </w:r>
    </w:p>
    <w:p w:rsidR="00606FB3" w:rsidRPr="008C3F4A" w:rsidRDefault="00606FB3" w:rsidP="00606FB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606FB3" w:rsidRPr="008C3F4A" w:rsidRDefault="00606FB3" w:rsidP="00606FB3">
      <w:pPr>
        <w:pStyle w:val="a6"/>
        <w:ind w:firstLine="709"/>
        <w:rPr>
          <w:color w:val="000000"/>
          <w:szCs w:val="24"/>
        </w:rPr>
      </w:pPr>
      <w:r w:rsidRPr="008C3F4A">
        <w:rPr>
          <w:color w:val="000000"/>
          <w:szCs w:val="24"/>
        </w:rPr>
        <w:t xml:space="preserve"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</w:t>
      </w:r>
      <w:r w:rsidRPr="008C3F4A">
        <w:rPr>
          <w:color w:val="000000"/>
          <w:szCs w:val="24"/>
        </w:rPr>
        <w:lastRenderedPageBreak/>
        <w:t>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606FB3" w:rsidRPr="008C3F4A" w:rsidRDefault="00606FB3" w:rsidP="00606FB3">
      <w:pPr>
        <w:pStyle w:val="a8"/>
        <w:ind w:firstLine="709"/>
        <w:jc w:val="center"/>
        <w:rPr>
          <w:szCs w:val="24"/>
        </w:rPr>
      </w:pPr>
      <w:r w:rsidRPr="008C3F4A">
        <w:rPr>
          <w:szCs w:val="24"/>
        </w:rPr>
        <w:t>Общая характеристика курса математики в 5-9 классах</w:t>
      </w:r>
    </w:p>
    <w:p w:rsidR="00606FB3" w:rsidRPr="008C3F4A" w:rsidRDefault="00606FB3" w:rsidP="00606FB3">
      <w:pPr>
        <w:pStyle w:val="a8"/>
        <w:ind w:firstLine="709"/>
        <w:jc w:val="center"/>
        <w:rPr>
          <w:szCs w:val="24"/>
        </w:rPr>
      </w:pPr>
    </w:p>
    <w:p w:rsidR="00606FB3" w:rsidRPr="009B35E4" w:rsidRDefault="00606FB3" w:rsidP="00606FB3">
      <w:pPr>
        <w:pStyle w:val="a8"/>
        <w:ind w:firstLine="709"/>
        <w:rPr>
          <w:b w:val="0"/>
          <w:i/>
          <w:szCs w:val="24"/>
        </w:rPr>
      </w:pPr>
      <w:r w:rsidRPr="009B35E4">
        <w:rPr>
          <w:b w:val="0"/>
          <w:szCs w:val="24"/>
        </w:rPr>
        <w:t>Содержание математического образования в 5-9 классах представлено в виде следующих содержательных разделов: «</w:t>
      </w:r>
      <w:r w:rsidRPr="009B35E4">
        <w:rPr>
          <w:b w:val="0"/>
          <w:i/>
          <w:szCs w:val="24"/>
        </w:rPr>
        <w:t>Арифметика</w:t>
      </w:r>
      <w:r w:rsidRPr="009B35E4">
        <w:rPr>
          <w:b w:val="0"/>
          <w:szCs w:val="24"/>
        </w:rPr>
        <w:t>», «</w:t>
      </w:r>
      <w:r w:rsidRPr="009B35E4">
        <w:rPr>
          <w:b w:val="0"/>
          <w:i/>
          <w:szCs w:val="24"/>
        </w:rPr>
        <w:t>Числовые и буквенные выражения. Уравнения</w:t>
      </w:r>
      <w:r w:rsidRPr="009B35E4">
        <w:rPr>
          <w:b w:val="0"/>
          <w:szCs w:val="24"/>
        </w:rPr>
        <w:t>», «</w:t>
      </w:r>
      <w:r w:rsidRPr="009B35E4">
        <w:rPr>
          <w:b w:val="0"/>
          <w:i/>
          <w:szCs w:val="24"/>
        </w:rPr>
        <w:t>Геометрические фигуры.  Измерение геометрических величин</w:t>
      </w:r>
      <w:r w:rsidRPr="009B35E4">
        <w:rPr>
          <w:b w:val="0"/>
          <w:szCs w:val="24"/>
        </w:rPr>
        <w:t>», «</w:t>
      </w:r>
      <w:r w:rsidRPr="009B35E4">
        <w:rPr>
          <w:b w:val="0"/>
          <w:i/>
          <w:szCs w:val="24"/>
        </w:rPr>
        <w:t>Элементы статистики, вероятности. Комбинаторные задачи</w:t>
      </w:r>
      <w:r w:rsidRPr="009B35E4">
        <w:rPr>
          <w:b w:val="0"/>
          <w:szCs w:val="24"/>
        </w:rPr>
        <w:t>», «</w:t>
      </w:r>
      <w:r w:rsidRPr="009B35E4">
        <w:rPr>
          <w:b w:val="0"/>
          <w:i/>
          <w:szCs w:val="24"/>
        </w:rPr>
        <w:t>Математика в историческом развитии».»,»Алгебра», «Числовые множества», «Функции», «Элементы прикладной математики», «Алгебра в историческом развитии»</w:t>
      </w:r>
    </w:p>
    <w:p w:rsidR="00606FB3" w:rsidRPr="009B35E4" w:rsidRDefault="00606FB3" w:rsidP="00606FB3">
      <w:pPr>
        <w:pStyle w:val="21"/>
        <w:spacing w:after="0" w:line="240" w:lineRule="auto"/>
        <w:ind w:left="0" w:firstLine="709"/>
        <w:jc w:val="both"/>
      </w:pPr>
      <w:r w:rsidRPr="009B35E4">
        <w:t>Содержание раздела «</w:t>
      </w:r>
      <w:r w:rsidRPr="009B35E4">
        <w:rPr>
          <w:i/>
        </w:rPr>
        <w:t>Арифметика</w:t>
      </w:r>
      <w:r w:rsidRPr="009B35E4">
        <w:t xml:space="preserve">» служит базой для дальнейшего изучения учащимися математики и смежных дисциплин, способствует развитию вычислительной культуры  и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связано с изучением рациональных чисел: натуральных чисел, обыкновенных и десятичных дробей, положительных и отрицательных чисел. </w:t>
      </w:r>
    </w:p>
    <w:p w:rsidR="00606FB3" w:rsidRPr="009B35E4" w:rsidRDefault="00606FB3" w:rsidP="00606FB3">
      <w:pPr>
        <w:pStyle w:val="31"/>
        <w:spacing w:after="0"/>
        <w:ind w:left="0" w:firstLine="709"/>
        <w:jc w:val="both"/>
        <w:rPr>
          <w:sz w:val="24"/>
          <w:szCs w:val="24"/>
        </w:rPr>
      </w:pPr>
      <w:r w:rsidRPr="009B35E4">
        <w:rPr>
          <w:sz w:val="24"/>
          <w:szCs w:val="24"/>
        </w:rPr>
        <w:t>Содержание раздела «</w:t>
      </w:r>
      <w:r w:rsidRPr="009B35E4">
        <w:rPr>
          <w:i/>
          <w:sz w:val="24"/>
          <w:szCs w:val="24"/>
        </w:rPr>
        <w:t>Числовые и буквенные выражения. Уравнения</w:t>
      </w:r>
      <w:r w:rsidRPr="009B35E4">
        <w:rPr>
          <w:sz w:val="24"/>
          <w:szCs w:val="24"/>
        </w:rPr>
        <w:t>» формирует знания о математическом языке. Существенная роль при этом отводится овладению формальным аппаратом буквенного исчисления. Изучение материала способствует формированию у учащихся математического аппарата решения задач с помощью уравнений.</w:t>
      </w:r>
    </w:p>
    <w:p w:rsidR="00606FB3" w:rsidRPr="009B35E4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B35E4">
        <w:rPr>
          <w:rFonts w:ascii="Times New Roman" w:hAnsi="Times New Roman"/>
          <w:sz w:val="24"/>
          <w:szCs w:val="24"/>
        </w:rPr>
        <w:t>Содержание раздела «</w:t>
      </w:r>
      <w:r w:rsidRPr="009B35E4">
        <w:rPr>
          <w:rFonts w:ascii="Times New Roman" w:hAnsi="Times New Roman"/>
          <w:i/>
          <w:sz w:val="24"/>
          <w:szCs w:val="24"/>
        </w:rPr>
        <w:t>Геометрические фигуры.  Измерения геометрических величин</w:t>
      </w:r>
      <w:r w:rsidRPr="009B35E4">
        <w:rPr>
          <w:rFonts w:ascii="Times New Roman" w:hAnsi="Times New Roman"/>
          <w:sz w:val="24"/>
          <w:szCs w:val="24"/>
        </w:rPr>
        <w:t>» формирует у учащихся понятия геометрических фигур на плоскости и в пространстве,  закладывает основы формирования геометрической «речи», развивает пространственное воображение и логическое мышление.</w:t>
      </w:r>
    </w:p>
    <w:p w:rsidR="00606FB3" w:rsidRPr="009B35E4" w:rsidRDefault="00606FB3" w:rsidP="00606FB3">
      <w:pPr>
        <w:pStyle w:val="21"/>
        <w:spacing w:after="0" w:line="240" w:lineRule="auto"/>
        <w:ind w:left="0" w:firstLine="709"/>
        <w:jc w:val="both"/>
        <w:rPr>
          <w:i/>
        </w:rPr>
      </w:pPr>
      <w:r w:rsidRPr="009B35E4">
        <w:t>Содержание раздела «</w:t>
      </w:r>
      <w:r w:rsidRPr="009B35E4">
        <w:rPr>
          <w:i/>
        </w:rPr>
        <w:t>Элементы статистики, вероятности. Комбинаторные задачи</w:t>
      </w:r>
      <w:r w:rsidRPr="009B35E4">
        <w:t>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,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вариантов, в том числе в простейших прикладных задачах.</w:t>
      </w:r>
    </w:p>
    <w:p w:rsidR="00606FB3" w:rsidRPr="009B35E4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Раздел </w:t>
      </w:r>
      <w:r w:rsidRPr="009B35E4">
        <w:rPr>
          <w:rFonts w:ascii="Times New Roman" w:hAnsi="Times New Roman" w:cs="Times New Roman"/>
          <w:i/>
          <w:color w:val="auto"/>
          <w:sz w:val="24"/>
          <w:szCs w:val="24"/>
        </w:rPr>
        <w:t>«Математика в историческом развитии»</w:t>
      </w: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606FB3" w:rsidRPr="009B35E4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9B35E4">
        <w:rPr>
          <w:rFonts w:ascii="Times New Roman" w:hAnsi="Times New Roman" w:cs="Times New Roman"/>
          <w:i/>
          <w:color w:val="auto"/>
          <w:sz w:val="24"/>
          <w:szCs w:val="24"/>
        </w:rPr>
        <w:t>«Алгебра»</w:t>
      </w: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 способствует формированию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</w:t>
      </w:r>
      <w:r w:rsidRPr="009B35E4">
        <w:rPr>
          <w:rFonts w:ascii="Times New Roman" w:hAnsi="Times New Roman" w:cs="Times New Roman"/>
          <w:color w:val="auto"/>
          <w:sz w:val="24"/>
          <w:szCs w:val="24"/>
        </w:rPr>
        <w:lastRenderedPageBreak/>
        <w:t>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606FB3" w:rsidRPr="009B35E4" w:rsidRDefault="00606FB3" w:rsidP="00606FB3">
      <w:pPr>
        <w:pStyle w:val="21"/>
        <w:spacing w:after="0" w:line="240" w:lineRule="auto"/>
        <w:ind w:left="0" w:firstLine="709"/>
        <w:jc w:val="both"/>
      </w:pPr>
      <w:r w:rsidRPr="009B35E4">
        <w:t>Раздел</w:t>
      </w:r>
      <w:r w:rsidRPr="009B35E4">
        <w:rPr>
          <w:i/>
        </w:rPr>
        <w:t>»Числовые множества»</w:t>
      </w:r>
      <w:r w:rsidRPr="009B35E4">
        <w:t xml:space="preserve"> нацелен  на математическое развитие учащихся, формирование у них точно, сжато и ясно излагать мысли в устной и письменной речи.</w:t>
      </w:r>
    </w:p>
    <w:p w:rsidR="00606FB3" w:rsidRPr="009B35E4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9B35E4">
        <w:rPr>
          <w:rFonts w:ascii="Times New Roman" w:hAnsi="Times New Roman" w:cs="Times New Roman"/>
          <w:i/>
          <w:color w:val="auto"/>
          <w:sz w:val="24"/>
          <w:szCs w:val="24"/>
        </w:rPr>
        <w:t>«Функции»</w:t>
      </w:r>
      <w:r w:rsidRPr="009B35E4">
        <w:rPr>
          <w:rFonts w:ascii="Times New Roman" w:hAnsi="Times New Roman" w:cs="Times New Roman"/>
          <w:color w:val="auto"/>
          <w:sz w:val="24"/>
          <w:szCs w:val="24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606FB3" w:rsidRPr="009B35E4" w:rsidRDefault="00606FB3" w:rsidP="00606FB3">
      <w:pPr>
        <w:pStyle w:val="21"/>
        <w:spacing w:after="0" w:line="240" w:lineRule="auto"/>
        <w:ind w:left="0" w:firstLine="709"/>
        <w:jc w:val="both"/>
      </w:pPr>
      <w:r w:rsidRPr="009B35E4">
        <w:t xml:space="preserve">Содержание раздела </w:t>
      </w:r>
      <w:r w:rsidRPr="009B35E4">
        <w:rPr>
          <w:i/>
        </w:rPr>
        <w:t>«Элементы прикладной математики»</w:t>
      </w:r>
      <w:r w:rsidRPr="009B35E4">
        <w:t xml:space="preserve"> раскрывают прикладное и практическое значения математики в современном мире. Материал способствует формированию умения представлять и анализировать информацию.</w:t>
      </w:r>
    </w:p>
    <w:p w:rsidR="00606FB3" w:rsidRPr="009B35E4" w:rsidRDefault="00606FB3" w:rsidP="00606FB3">
      <w:pPr>
        <w:pStyle w:val="21"/>
        <w:spacing w:after="0" w:line="240" w:lineRule="auto"/>
        <w:ind w:left="0" w:firstLine="709"/>
        <w:jc w:val="both"/>
      </w:pPr>
      <w:r w:rsidRPr="009B35E4">
        <w:t>Раздел «</w:t>
      </w:r>
      <w:r w:rsidRPr="009B35E4">
        <w:rPr>
          <w:i/>
        </w:rPr>
        <w:t>Алгебра в историческом развитии»</w:t>
      </w:r>
      <w:r w:rsidRPr="009B35E4">
        <w:t xml:space="preserve"> предназначается для формирования представлений о математике как части человеческойкультуры, для общего развития школьников, создания культурно- исторической среды обучения.</w:t>
      </w:r>
    </w:p>
    <w:p w:rsidR="00606FB3" w:rsidRPr="009B35E4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t xml:space="preserve">Цель содержания раздела </w:t>
      </w:r>
      <w:r w:rsidRPr="009B35E4">
        <w:rPr>
          <w:rFonts w:ascii="Times New Roman" w:hAnsi="Times New Roman" w:cs="Times New Roman"/>
          <w:i/>
          <w:sz w:val="24"/>
          <w:szCs w:val="24"/>
        </w:rPr>
        <w:t>«Геометрия»</w:t>
      </w:r>
      <w:r w:rsidRPr="009B35E4">
        <w:rPr>
          <w:rFonts w:ascii="Times New Roman" w:hAnsi="Times New Roman" w:cs="Times New Roman"/>
          <w:sz w:val="24"/>
          <w:szCs w:val="24"/>
        </w:rPr>
        <w:t xml:space="preserve"> —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. 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межпредметные знания, которые находят применение как в различных математических дисциплинах, так и в смежных предметах. </w:t>
      </w:r>
    </w:p>
    <w:p w:rsidR="00606FB3" w:rsidRPr="009B35E4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t xml:space="preserve">Содержание курса геометрии в 7-9 классах представлено в виде следующих содержательных разделов: </w:t>
      </w:r>
      <w:r w:rsidRPr="009B35E4">
        <w:rPr>
          <w:rFonts w:ascii="Times New Roman" w:hAnsi="Times New Roman" w:cs="Times New Roman"/>
          <w:i/>
          <w:sz w:val="24"/>
          <w:szCs w:val="24"/>
        </w:rPr>
        <w:t>«Геометриче</w:t>
      </w:r>
      <w:r w:rsidRPr="009B35E4">
        <w:rPr>
          <w:rFonts w:ascii="Times New Roman" w:hAnsi="Times New Roman" w:cs="Times New Roman"/>
          <w:i/>
          <w:sz w:val="24"/>
          <w:szCs w:val="24"/>
        </w:rPr>
        <w:softHyphen/>
        <w:t>ские фигуры», «Измерение геометрических величин», «Координаты», «Векторы», «Геометрия в историческом развитии».</w:t>
      </w:r>
    </w:p>
    <w:p w:rsidR="00606FB3" w:rsidRPr="009B35E4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9B35E4">
        <w:rPr>
          <w:rFonts w:ascii="Times New Roman" w:hAnsi="Times New Roman" w:cs="Times New Roman"/>
          <w:i/>
          <w:sz w:val="24"/>
          <w:szCs w:val="24"/>
        </w:rPr>
        <w:t>«Геометрические фигуры»</w:t>
      </w:r>
      <w:r w:rsidRPr="009B35E4">
        <w:rPr>
          <w:rFonts w:ascii="Times New Roman" w:hAnsi="Times New Roman" w:cs="Times New Roman"/>
          <w:sz w:val="24"/>
          <w:szCs w:val="24"/>
        </w:rPr>
        <w:t xml:space="preserve"> служит базой для дальнейшего изучения учащимися геометрии. Изучение материала способствует формированию у уча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щихся знаний о геометрической фигуре как важнейшей ма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тематической модели для описания реального мира. Глав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ая цель данного раздела — развить у учащихся воображе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ие и логическое мышление путём систематического изучения свойств геометрических фигур и применения этих свойств при решении задач вычислительного и конструк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тивного характера. Существенная роль при этом отводится развитию геометрической интуиции. Сочетание наглядно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сти с формально-логическим подходом является неотъемле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мой частью геометрических знаний.</w:t>
      </w:r>
    </w:p>
    <w:p w:rsidR="00606FB3" w:rsidRPr="009B35E4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9B35E4">
        <w:rPr>
          <w:rFonts w:ascii="Times New Roman" w:hAnsi="Times New Roman" w:cs="Times New Roman"/>
          <w:i/>
          <w:sz w:val="24"/>
          <w:szCs w:val="24"/>
        </w:rPr>
        <w:t>«Измерение геометрических вели</w:t>
      </w:r>
      <w:r w:rsidRPr="009B35E4">
        <w:rPr>
          <w:rFonts w:ascii="Times New Roman" w:hAnsi="Times New Roman" w:cs="Times New Roman"/>
          <w:i/>
          <w:sz w:val="24"/>
          <w:szCs w:val="24"/>
        </w:rPr>
        <w:softHyphen/>
        <w:t>чин»</w:t>
      </w:r>
      <w:r w:rsidRPr="009B35E4">
        <w:rPr>
          <w:rFonts w:ascii="Times New Roman" w:hAnsi="Times New Roman" w:cs="Times New Roman"/>
          <w:sz w:val="24"/>
          <w:szCs w:val="24"/>
        </w:rPr>
        <w:t xml:space="preserve"> расширяет и углубляет представления учащихся об из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мерениях длин, углов и площадей фигур, способствует фор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мированию практических навыков, необходимых как при решении геометрических задач, так и в повседневной жизни.</w:t>
      </w:r>
    </w:p>
    <w:p w:rsidR="00606FB3" w:rsidRPr="009B35E4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t xml:space="preserve">Содержание разделов </w:t>
      </w:r>
      <w:r w:rsidRPr="009B35E4">
        <w:rPr>
          <w:rFonts w:ascii="Times New Roman" w:hAnsi="Times New Roman" w:cs="Times New Roman"/>
          <w:i/>
          <w:sz w:val="24"/>
          <w:szCs w:val="24"/>
        </w:rPr>
        <w:t>«Координаты», «Векторы»</w:t>
      </w:r>
      <w:r w:rsidRPr="009B35E4">
        <w:rPr>
          <w:rFonts w:ascii="Times New Roman" w:hAnsi="Times New Roman" w:cs="Times New Roman"/>
          <w:sz w:val="24"/>
          <w:szCs w:val="24"/>
        </w:rPr>
        <w:t xml:space="preserve"> расши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ряет и углубляет представления учащихся о методе коорди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ат, развивает умение применять алгебраический аппарат при решении геометрических задач, а также задач смеж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ых дисциплин.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B35E4">
        <w:rPr>
          <w:rFonts w:ascii="Times New Roman" w:hAnsi="Times New Roman" w:cs="Times New Roman"/>
          <w:sz w:val="24"/>
          <w:szCs w:val="24"/>
        </w:rPr>
        <w:lastRenderedPageBreak/>
        <w:t>Раздел</w:t>
      </w:r>
      <w:r w:rsidRPr="009B35E4">
        <w:rPr>
          <w:rFonts w:ascii="Times New Roman" w:hAnsi="Times New Roman" w:cs="Times New Roman"/>
          <w:i/>
          <w:sz w:val="24"/>
          <w:szCs w:val="24"/>
        </w:rPr>
        <w:t xml:space="preserve"> «Геометрия в историческом развитии»,</w:t>
      </w:r>
      <w:r w:rsidRPr="009B35E4">
        <w:rPr>
          <w:rFonts w:ascii="Times New Roman" w:hAnsi="Times New Roman" w:cs="Times New Roman"/>
          <w:sz w:val="24"/>
          <w:szCs w:val="24"/>
        </w:rPr>
        <w:t xml:space="preserve"> содержа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ие которого фрагментарно внедрено в изложение нового материала как сведения об авторах изучаемых фактов и тео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рем, истории их открытия, предназначен для формирова</w:t>
      </w:r>
      <w:r w:rsidRPr="009B35E4">
        <w:rPr>
          <w:rFonts w:ascii="Times New Roman" w:hAnsi="Times New Roman" w:cs="Times New Roman"/>
          <w:sz w:val="24"/>
          <w:szCs w:val="24"/>
        </w:rPr>
        <w:softHyphen/>
        <w:t>ния представлений о геометрии как части человеческой культуры, для общего развития школьников, для создания культурно-исторической</w:t>
      </w:r>
      <w:r w:rsidRPr="008C3F4A">
        <w:rPr>
          <w:rFonts w:ascii="Times New Roman" w:hAnsi="Times New Roman" w:cs="Times New Roman"/>
          <w:sz w:val="24"/>
          <w:szCs w:val="24"/>
        </w:rPr>
        <w:t xml:space="preserve"> среды обучения.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06FB3" w:rsidRPr="008C3F4A" w:rsidRDefault="00606FB3" w:rsidP="00606FB3">
      <w:pPr>
        <w:pStyle w:val="1"/>
        <w:ind w:firstLine="709"/>
        <w:jc w:val="center"/>
        <w:rPr>
          <w:iCs/>
          <w:szCs w:val="24"/>
        </w:rPr>
      </w:pPr>
      <w:r w:rsidRPr="008C3F4A">
        <w:rPr>
          <w:iCs/>
          <w:szCs w:val="24"/>
        </w:rPr>
        <w:t>Место курса математики в учебном плане</w:t>
      </w:r>
    </w:p>
    <w:p w:rsidR="00606FB3" w:rsidRPr="008C3F4A" w:rsidRDefault="00606FB3" w:rsidP="00606FB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606FB3" w:rsidRPr="008C3F4A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Базисный учебный (образовательный) план на изучение математики в5-9классах основной школы отводит 5 учебных часов в неделю в течение </w:t>
      </w:r>
      <w:r>
        <w:rPr>
          <w:rFonts w:ascii="Times New Roman" w:hAnsi="Times New Roman"/>
          <w:sz w:val="24"/>
          <w:szCs w:val="24"/>
        </w:rPr>
        <w:t>каждого года обучения, всего 175 часов (170 часов в 9 классе)</w:t>
      </w:r>
      <w:r w:rsidRPr="008C3F4A">
        <w:rPr>
          <w:rFonts w:ascii="Times New Roman" w:hAnsi="Times New Roman"/>
          <w:sz w:val="24"/>
          <w:szCs w:val="24"/>
        </w:rPr>
        <w:t xml:space="preserve"> (5-9 классы – 5 ча</w:t>
      </w:r>
      <w:r>
        <w:rPr>
          <w:rFonts w:ascii="Times New Roman" w:hAnsi="Times New Roman"/>
          <w:sz w:val="24"/>
          <w:szCs w:val="24"/>
        </w:rPr>
        <w:t>сов в неделю, всего 87</w:t>
      </w:r>
      <w:r w:rsidRPr="008C3F4A">
        <w:rPr>
          <w:rFonts w:ascii="Times New Roman" w:hAnsi="Times New Roman"/>
          <w:sz w:val="24"/>
          <w:szCs w:val="24"/>
        </w:rPr>
        <w:t>0 часов). Учебное время может быть увеличено до 6 часов в неделю за счёт вариативной части Базисного плана.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Pr="008C3F4A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Pr="008C3F4A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  <w:r w:rsidRPr="008C3F4A">
        <w:rPr>
          <w:b/>
        </w:rPr>
        <w:t xml:space="preserve">Планируемые результаты освоения учебного предмета </w:t>
      </w: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  <w:r w:rsidRPr="008C3F4A">
        <w:rPr>
          <w:b/>
        </w:rPr>
        <w:t>математики в 5-9 классах</w:t>
      </w: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Изучение математики в основной школе дает возможность обучающимся достичь следующих результатов развития: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в личностном направлении: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4) креативность мышления, инициатива, находчивость, активность при решении математических задач;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5) умение контролировать процесс и результат учебной математической деятельности;</w:t>
      </w:r>
    </w:p>
    <w:p w:rsidR="00606FB3" w:rsidRPr="008C3F4A" w:rsidRDefault="00606FB3" w:rsidP="00606F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7) 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8) ответственное отношение к учению, готовность и сп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собность обучающихся к саморазвитию и самообразов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ию на основе мотивации к обучению и познанию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9) осознанный выбор и построение дальнейшей индивиду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ду, развитие опыта участия в социально значимом труде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0) умение контролировать процесс и результат учебной и математической деятельност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1) критичность мышления, инициатива, находчивость, активность при решении геометрических задач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в метапредметном направлении: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3) умение находить в различных источниках информацию, необходимую для решения математических проблем, и пред-ставлять ее в понятной форме; принимать решение в условиях неполной и избыточной, точной и вероятностной информаци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lastRenderedPageBreak/>
        <w:t>8) умение самостоятельно ставить цели, выбирать и создавать алгоритмы для решения учебных математических проблем;</w:t>
      </w:r>
    </w:p>
    <w:p w:rsidR="00606FB3" w:rsidRPr="008C3F4A" w:rsidRDefault="00606FB3" w:rsidP="00606FB3">
      <w:pPr>
        <w:pStyle w:val="50"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Style w:val="10"/>
          <w:rFonts w:eastAsia="Century Schoolbook"/>
          <w:szCs w:val="24"/>
        </w:rPr>
        <w:t>9) умение планировать и осуществлять деятельность, направленную на решение задач исследовательского характера</w:t>
      </w:r>
      <w:r w:rsidRPr="008C3F4A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606FB3" w:rsidRPr="008C3F4A" w:rsidRDefault="00606FB3" w:rsidP="00606FB3">
      <w:pPr>
        <w:pStyle w:val="50"/>
        <w:shd w:val="clear" w:color="auto" w:fill="auto"/>
        <w:spacing w:line="240" w:lineRule="auto"/>
        <w:ind w:firstLine="709"/>
        <w:jc w:val="both"/>
        <w:rPr>
          <w:rStyle w:val="10"/>
          <w:rFonts w:eastAsia="Century Schoolbook"/>
          <w:szCs w:val="24"/>
        </w:rPr>
      </w:pPr>
      <w:r w:rsidRPr="008C3F4A">
        <w:rPr>
          <w:rStyle w:val="10"/>
          <w:rFonts w:eastAsia="Century Schoolbook"/>
          <w:szCs w:val="24"/>
        </w:rPr>
        <w:t>10) умение самостоятельно определять цели своего обуче</w:t>
      </w:r>
      <w:r w:rsidRPr="008C3F4A">
        <w:rPr>
          <w:rStyle w:val="10"/>
          <w:rFonts w:eastAsia="Century Schoolbook"/>
          <w:szCs w:val="24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8C3F4A">
        <w:rPr>
          <w:rStyle w:val="10"/>
          <w:rFonts w:eastAsia="Century Schoolbook"/>
          <w:szCs w:val="24"/>
        </w:rPr>
        <w:softHyphen/>
        <w:t>тельной деятельност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1) умение соотносить свои действия с планируемыми ре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ий, корректировать свои действия в соответствии с из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меняющейся ситуацией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2) умение определять понятия, создавать обобщения, ус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анавливать аналогии, классифицировать, самостоя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тельно выбирать основания и критерии для классифи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каци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3) устанавливать причинно-следственные связи, проводить доказательное рассуждение, умозаключение (индуктив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ое, дедуктивное и по аналогии) и делать выводы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4) умение иллюстрировать изученные понятия и свойства фигур, опровергать неверные утверждения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5) компетентность в области использования информаци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онно-коммуникационных технологий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6) первоначальные представления об идеях и о методах геометрии как об универсальном языке науки и техни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ки, о средстве моделирования явлений и процессов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7) умение видеть геометрическую задачу в контексте пр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блемной ситуации в других дисциплинах, в окружаю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щей жизн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8) умение находить в различных источниках информа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цию, необходимую для решения математических пр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19) умение понимать и использовать математические сред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ства наглядности (чертежи, таблицы, схемы и др.) для иллюстрации, интерпретации, аргументации;</w:t>
      </w:r>
    </w:p>
    <w:p w:rsidR="00606FB3" w:rsidRPr="008C3F4A" w:rsidRDefault="00606FB3" w:rsidP="00606FB3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20) умение выдвигать гипотезы при решении задачи и по</w:t>
      </w:r>
      <w:r w:rsidRPr="008C3F4A">
        <w:rPr>
          <w:rFonts w:ascii="Times New Roman" w:hAnsi="Times New Roman" w:cs="Times New Roman"/>
          <w:sz w:val="24"/>
          <w:szCs w:val="24"/>
        </w:rPr>
        <w:softHyphen/>
        <w:t>нимать необходимость их проверки;</w:t>
      </w: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606FB3" w:rsidRPr="008C3F4A" w:rsidRDefault="00606FB3" w:rsidP="00606FB3">
      <w:pPr>
        <w:pStyle w:val="aa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b/>
          <w:color w:val="auto"/>
          <w:sz w:val="24"/>
          <w:szCs w:val="24"/>
        </w:rPr>
        <w:t>в предметном направлении:</w:t>
      </w:r>
    </w:p>
    <w:p w:rsidR="00606FB3" w:rsidRPr="008C3F4A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Pr="008C3F4A" w:rsidRDefault="00606FB3" w:rsidP="00606FB3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C3F4A">
        <w:rPr>
          <w:rFonts w:ascii="Times New Roman" w:hAnsi="Times New Roman" w:cs="Times New Roman"/>
          <w:color w:val="auto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8C3F4A">
        <w:rPr>
          <w:rStyle w:val="ad"/>
          <w:rFonts w:ascii="Times New Roman" w:eastAsia="Century Schoolbook" w:hAnsi="Times New Roman" w:cs="Times New Roman"/>
          <w:sz w:val="24"/>
          <w:szCs w:val="24"/>
        </w:rPr>
        <w:footnoteReference w:id="1"/>
      </w:r>
      <w:r w:rsidRPr="008C3F4A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Числа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lastRenderedPageBreak/>
        <w:t>выполнять округление рациональных чисел в соответствии с правилам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равнивать рациональные числа</w:t>
      </w:r>
      <w:r w:rsidRPr="008C3F4A">
        <w:rPr>
          <w:rFonts w:ascii="Times New Roman" w:hAnsi="Times New Roman" w:cs="Times New Roman"/>
          <w:b/>
          <w:sz w:val="24"/>
          <w:szCs w:val="24"/>
        </w:rPr>
        <w:t>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06FB3" w:rsidRPr="008C3F4A" w:rsidRDefault="00606FB3" w:rsidP="00606FB3">
      <w:pPr>
        <w:pStyle w:val="a4"/>
        <w:widowControl/>
        <w:numPr>
          <w:ilvl w:val="0"/>
          <w:numId w:val="17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06FB3" w:rsidRPr="008C3F4A" w:rsidRDefault="00606FB3" w:rsidP="00606FB3">
      <w:pPr>
        <w:numPr>
          <w:ilvl w:val="0"/>
          <w:numId w:val="1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фигура, </w:t>
      </w:r>
      <w:r w:rsidRPr="008C3F4A">
        <w:rPr>
          <w:rFonts w:ascii="Times New Roman" w:hAnsi="Times New Roman"/>
          <w:bCs/>
          <w:sz w:val="24"/>
          <w:szCs w:val="24"/>
        </w:rPr>
        <w:t>т</w:t>
      </w:r>
      <w:r w:rsidRPr="008C3F4A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606FB3" w:rsidRPr="008C3F4A" w:rsidRDefault="00606FB3" w:rsidP="00606FB3">
      <w:pPr>
        <w:tabs>
          <w:tab w:val="left" w:pos="0"/>
          <w:tab w:val="left" w:pos="99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16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06FB3" w:rsidRPr="008C3F4A" w:rsidRDefault="00606FB3" w:rsidP="00606FB3">
      <w:pPr>
        <w:pStyle w:val="a"/>
        <w:numPr>
          <w:ilvl w:val="0"/>
          <w:numId w:val="20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06FB3" w:rsidRPr="008C3F4A" w:rsidRDefault="00606FB3" w:rsidP="00606FB3">
      <w:pPr>
        <w:pStyle w:val="a"/>
        <w:numPr>
          <w:ilvl w:val="0"/>
          <w:numId w:val="20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numPr>
          <w:ilvl w:val="0"/>
          <w:numId w:val="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06FB3" w:rsidRPr="008C3F4A" w:rsidRDefault="00606FB3" w:rsidP="00606FB3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06FB3" w:rsidRPr="008C3F4A" w:rsidRDefault="00606FB3" w:rsidP="00606FB3">
      <w:pPr>
        <w:numPr>
          <w:ilvl w:val="0"/>
          <w:numId w:val="21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606FB3" w:rsidRPr="008C3F4A" w:rsidRDefault="00606FB3" w:rsidP="00606FB3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606FB3" w:rsidRPr="008C3F4A" w:rsidRDefault="00606FB3" w:rsidP="00606FB3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284662721"/>
      <w:bookmarkStart w:id="1" w:name="_Toc284663347"/>
      <w:r w:rsidRPr="008C3F4A">
        <w:rPr>
          <w:rFonts w:ascii="Times New Roman" w:hAnsi="Times New Roman" w:cs="Times New Roman"/>
          <w:color w:val="auto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8C3F4A">
        <w:rPr>
          <w:rStyle w:val="ad"/>
          <w:rFonts w:ascii="Times New Roman" w:eastAsia="Century Schoolbook" w:hAnsi="Times New Roman" w:cs="Times New Roman"/>
          <w:sz w:val="24"/>
          <w:szCs w:val="24"/>
        </w:rPr>
        <w:footnoteReference w:id="2"/>
      </w:r>
      <w:r w:rsidRPr="008C3F4A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606FB3" w:rsidRPr="008C3F4A" w:rsidRDefault="00606FB3" w:rsidP="00606FB3">
      <w:pPr>
        <w:pStyle w:val="a4"/>
        <w:widowControl/>
        <w:numPr>
          <w:ilvl w:val="0"/>
          <w:numId w:val="6"/>
        </w:numPr>
        <w:tabs>
          <w:tab w:val="left" w:pos="993"/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приводить примеры и контрпримеры для подтверждения своих высказываний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Числа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606FB3" w:rsidRPr="008C3F4A" w:rsidRDefault="00606FB3" w:rsidP="00606FB3">
      <w:pPr>
        <w:pStyle w:val="a4"/>
        <w:widowControl/>
        <w:numPr>
          <w:ilvl w:val="0"/>
          <w:numId w:val="10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06FB3" w:rsidRPr="008C3F4A" w:rsidRDefault="00606FB3" w:rsidP="00606FB3">
      <w:pPr>
        <w:pStyle w:val="a4"/>
        <w:widowControl/>
        <w:numPr>
          <w:ilvl w:val="0"/>
          <w:numId w:val="10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606FB3" w:rsidRPr="008C3F4A" w:rsidRDefault="00606FB3" w:rsidP="00606FB3">
      <w:pPr>
        <w:pStyle w:val="a4"/>
        <w:widowControl/>
        <w:numPr>
          <w:ilvl w:val="0"/>
          <w:numId w:val="10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06FB3" w:rsidRPr="008C3F4A" w:rsidRDefault="00606FB3" w:rsidP="00606FB3">
      <w:pPr>
        <w:pStyle w:val="a4"/>
        <w:widowControl/>
        <w:numPr>
          <w:ilvl w:val="0"/>
          <w:numId w:val="10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606FB3" w:rsidRPr="008C3F4A" w:rsidRDefault="00606FB3" w:rsidP="00606FB3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Функции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06FB3" w:rsidRPr="008C3F4A" w:rsidRDefault="00606FB3" w:rsidP="00606FB3">
      <w:pPr>
        <w:pStyle w:val="a4"/>
        <w:widowControl/>
        <w:numPr>
          <w:ilvl w:val="0"/>
          <w:numId w:val="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606FB3" w:rsidRPr="008C3F4A" w:rsidRDefault="00606FB3" w:rsidP="00606FB3">
      <w:pPr>
        <w:pStyle w:val="a4"/>
        <w:widowControl/>
        <w:numPr>
          <w:ilvl w:val="0"/>
          <w:numId w:val="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определять </w:t>
      </w:r>
      <w:r w:rsidRPr="008C3F4A">
        <w:rPr>
          <w:rStyle w:val="dash041e0431044b0447043d044b0439char1"/>
        </w:rPr>
        <w:t>основные статистические характеристики числовых наборов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606FB3" w:rsidRPr="008C3F4A" w:rsidRDefault="00606FB3" w:rsidP="00606FB3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606FB3" w:rsidRPr="008C3F4A" w:rsidRDefault="00606FB3" w:rsidP="00606FB3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lastRenderedPageBreak/>
        <w:t xml:space="preserve">сравнивать </w:t>
      </w:r>
      <w:r w:rsidRPr="008C3F4A">
        <w:rPr>
          <w:rStyle w:val="dash041e0431044b0447043d044b0439char1"/>
          <w:rFonts w:eastAsia="Franklin Gothic Book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8C3F4A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06FB3" w:rsidRPr="008C3F4A" w:rsidRDefault="00606FB3" w:rsidP="00606FB3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06FB3" w:rsidRPr="008C3F4A" w:rsidRDefault="00606FB3" w:rsidP="00606FB3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606FB3" w:rsidRPr="008C3F4A" w:rsidRDefault="00606FB3" w:rsidP="00606FB3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606FB3" w:rsidRPr="008C3F4A" w:rsidRDefault="00606FB3" w:rsidP="00606FB3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606FB3" w:rsidRPr="008C3F4A" w:rsidRDefault="00606FB3" w:rsidP="00606FB3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606FB3" w:rsidRPr="008C3F4A" w:rsidRDefault="00606FB3" w:rsidP="00606FB3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606FB3" w:rsidRPr="008C3F4A" w:rsidRDefault="00606FB3" w:rsidP="00606FB3">
      <w:pPr>
        <w:numPr>
          <w:ilvl w:val="0"/>
          <w:numId w:val="2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606FB3" w:rsidRPr="008C3F4A" w:rsidRDefault="00606FB3" w:rsidP="00606FB3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06FB3" w:rsidRPr="008C3F4A" w:rsidRDefault="00606FB3" w:rsidP="00606FB3">
      <w:pPr>
        <w:pStyle w:val="a4"/>
        <w:widowControl/>
        <w:numPr>
          <w:ilvl w:val="0"/>
          <w:numId w:val="2"/>
        </w:numPr>
        <w:tabs>
          <w:tab w:val="left" w:pos="34"/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C3F4A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606FB3" w:rsidRPr="008C3F4A" w:rsidRDefault="00606FB3" w:rsidP="00606FB3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606FB3" w:rsidRPr="008C3F4A" w:rsidRDefault="00606FB3" w:rsidP="00606FB3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606FB3" w:rsidRPr="008C3F4A" w:rsidRDefault="00606FB3" w:rsidP="00606FB3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606FB3" w:rsidRPr="008C3F4A" w:rsidRDefault="00606FB3" w:rsidP="00606FB3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606FB3" w:rsidRPr="008C3F4A" w:rsidRDefault="00606FB3" w:rsidP="00606FB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606FB3" w:rsidRPr="008C3F4A" w:rsidRDefault="00606FB3" w:rsidP="00606FB3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06FB3" w:rsidRPr="008C3F4A" w:rsidRDefault="00606FB3" w:rsidP="00606FB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606FB3" w:rsidRPr="008C3F4A" w:rsidRDefault="00606FB3" w:rsidP="00606FB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606FB3" w:rsidRPr="008C3F4A" w:rsidRDefault="00606FB3" w:rsidP="00606FB3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8C3F4A">
        <w:rPr>
          <w:rFonts w:ascii="Times New Roman" w:hAnsi="Times New Roman"/>
          <w:i/>
          <w:sz w:val="24"/>
          <w:szCs w:val="24"/>
        </w:rPr>
        <w:t xml:space="preserve">, </w:t>
      </w:r>
      <w:r w:rsidRPr="008C3F4A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606FB3" w:rsidRPr="008C3F4A" w:rsidRDefault="00606FB3" w:rsidP="00606FB3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606FB3" w:rsidRPr="008C3F4A" w:rsidRDefault="00606FB3" w:rsidP="00606FB3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C3F4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06FB3" w:rsidRPr="008C3F4A" w:rsidRDefault="00606FB3" w:rsidP="00606FB3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06FB3" w:rsidRPr="008C3F4A" w:rsidRDefault="00606FB3" w:rsidP="00606FB3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606FB3" w:rsidRPr="008C3F4A" w:rsidRDefault="00606FB3" w:rsidP="00606FB3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606FB3" w:rsidRPr="008C3F4A" w:rsidRDefault="00606FB3" w:rsidP="00606FB3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606FB3" w:rsidRPr="008C3F4A" w:rsidRDefault="00606FB3" w:rsidP="00606F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C3F4A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606FB3" w:rsidRPr="008C3F4A" w:rsidRDefault="00606FB3" w:rsidP="00606FB3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Выбирать подходящий изученный метод для решения изученных типов математических задач;</w:t>
      </w:r>
    </w:p>
    <w:p w:rsidR="00606FB3" w:rsidRPr="008C3F4A" w:rsidRDefault="00606FB3" w:rsidP="00606FB3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C3F4A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606FB3" w:rsidRPr="008C3F4A" w:rsidRDefault="00606FB3" w:rsidP="00606FB3">
      <w:pPr>
        <w:pStyle w:val="3"/>
        <w:spacing w:before="0" w:line="240" w:lineRule="auto"/>
        <w:rPr>
          <w:rFonts w:ascii="Times New Roman" w:hAnsi="Times New Roman" w:cs="Times New Roman"/>
          <w:sz w:val="24"/>
          <w:szCs w:val="24"/>
        </w:rPr>
      </w:pPr>
      <w:bookmarkStart w:id="2" w:name="_Toc284662722"/>
      <w:bookmarkStart w:id="3" w:name="_Toc284663348"/>
    </w:p>
    <w:bookmarkEnd w:id="2"/>
    <w:bookmarkEnd w:id="3"/>
    <w:p w:rsidR="00606FB3" w:rsidRPr="008C3F4A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Pr="008C3F4A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21"/>
        <w:spacing w:after="0" w:line="240" w:lineRule="auto"/>
        <w:ind w:left="0" w:firstLine="709"/>
        <w:jc w:val="center"/>
        <w:rPr>
          <w:b/>
        </w:rPr>
      </w:pPr>
    </w:p>
    <w:p w:rsidR="00606FB3" w:rsidRDefault="00606FB3" w:rsidP="00606FB3">
      <w:pPr>
        <w:pStyle w:val="1"/>
        <w:ind w:firstLine="709"/>
        <w:jc w:val="center"/>
        <w:rPr>
          <w:rFonts w:eastAsia="SimSun"/>
          <w:bCs w:val="0"/>
          <w:szCs w:val="24"/>
          <w:lang w:eastAsia="zh-CN"/>
        </w:rPr>
      </w:pPr>
    </w:p>
    <w:p w:rsidR="00606FB3" w:rsidRPr="00A935C6" w:rsidRDefault="00606FB3" w:rsidP="00606FB3">
      <w:pPr>
        <w:pStyle w:val="1"/>
        <w:ind w:firstLine="709"/>
        <w:jc w:val="center"/>
        <w:rPr>
          <w:szCs w:val="24"/>
        </w:rPr>
      </w:pPr>
      <w:r w:rsidRPr="00A935C6">
        <w:rPr>
          <w:szCs w:val="24"/>
        </w:rPr>
        <w:t>Содержание учебного предмета</w:t>
      </w:r>
      <w:r>
        <w:rPr>
          <w:szCs w:val="24"/>
        </w:rPr>
        <w:t xml:space="preserve"> математика</w:t>
      </w:r>
      <w:r w:rsidRPr="00A935C6">
        <w:rPr>
          <w:szCs w:val="24"/>
        </w:rPr>
        <w:t xml:space="preserve"> 5-9 классов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606FB3" w:rsidRPr="00A935C6" w:rsidRDefault="00606FB3" w:rsidP="00606FB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606FB3" w:rsidRPr="00A935C6" w:rsidRDefault="00606FB3" w:rsidP="00606FB3">
      <w:pPr>
        <w:pStyle w:val="2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405513918"/>
      <w:bookmarkStart w:id="5" w:name="_Toc284662796"/>
      <w:bookmarkStart w:id="6" w:name="_Toc284663423"/>
      <w:r w:rsidRPr="00A935C6">
        <w:rPr>
          <w:rFonts w:ascii="Times New Roman" w:hAnsi="Times New Roman" w:cs="Times New Roman"/>
          <w:color w:val="auto"/>
          <w:sz w:val="24"/>
          <w:szCs w:val="24"/>
        </w:rPr>
        <w:t>Элементы теории множеств и математической логики</w:t>
      </w:r>
      <w:bookmarkEnd w:id="4"/>
      <w:bookmarkEnd w:id="5"/>
      <w:bookmarkEnd w:id="6"/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Высказыва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606FB3" w:rsidRPr="00A935C6" w:rsidRDefault="00606FB3" w:rsidP="00606FB3">
      <w:pPr>
        <w:pStyle w:val="2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405513919"/>
      <w:bookmarkStart w:id="8" w:name="_Toc284662797"/>
      <w:bookmarkStart w:id="9" w:name="_Toc284663424"/>
      <w:r w:rsidRPr="00A935C6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5–6 классах</w:t>
      </w:r>
      <w:bookmarkEnd w:id="7"/>
      <w:bookmarkEnd w:id="8"/>
      <w:bookmarkEnd w:id="9"/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Натуральные числа и нуль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lastRenderedPageBreak/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ростые и составные числа, решето Эратосфен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Дроб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A935C6">
        <w:rPr>
          <w:rFonts w:ascii="Times New Roman" w:hAnsi="Times New Roman"/>
          <w:sz w:val="24"/>
          <w:szCs w:val="24"/>
        </w:rPr>
        <w:tab/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lastRenderedPageBreak/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Рациональные числ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A935C6">
        <w:rPr>
          <w:rFonts w:ascii="Times New Roman" w:hAnsi="Times New Roman"/>
          <w:sz w:val="24"/>
          <w:szCs w:val="24"/>
        </w:rPr>
        <w:t>. Первичное представление о множестве рациональных чисел. Действия с рациональными числами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Решение текстовых задач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Единицы измерений</w:t>
      </w:r>
      <w:r w:rsidRPr="00A935C6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A935C6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A935C6">
        <w:rPr>
          <w:rFonts w:ascii="Times New Roman" w:hAnsi="Times New Roman" w:cs="Times New Roman"/>
          <w:color w:val="auto"/>
          <w:sz w:val="24"/>
          <w:szCs w:val="24"/>
        </w:rPr>
        <w:t>Наглядная геометр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lastRenderedPageBreak/>
        <w:t>Понятие объема; единицы объема. Объем прямоугольного параллелепипеда, куб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A935C6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явление нуля и отрицательных чисел в математике древности. Роль Диофант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606FB3" w:rsidRPr="00A935C6" w:rsidRDefault="00606FB3" w:rsidP="00606FB3">
      <w:pPr>
        <w:pStyle w:val="2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10" w:name="_Toc405513920"/>
      <w:bookmarkStart w:id="11" w:name="_Toc284662798"/>
      <w:bookmarkStart w:id="12" w:name="_Toc284663425"/>
      <w:r w:rsidRPr="00A935C6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7–9 классах</w:t>
      </w:r>
      <w:bookmarkEnd w:id="10"/>
      <w:bookmarkEnd w:id="11"/>
      <w:bookmarkEnd w:id="12"/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3" w:name="_Toc405513921"/>
      <w:bookmarkStart w:id="14" w:name="_Toc284662799"/>
      <w:bookmarkStart w:id="15" w:name="_Toc284663426"/>
      <w:r w:rsidRPr="00A935C6">
        <w:rPr>
          <w:rFonts w:ascii="Times New Roman" w:hAnsi="Times New Roman" w:cs="Times New Roman"/>
          <w:color w:val="auto"/>
          <w:sz w:val="24"/>
          <w:szCs w:val="24"/>
        </w:rPr>
        <w:t>Алгебра</w:t>
      </w:r>
      <w:bookmarkEnd w:id="13"/>
      <w:bookmarkEnd w:id="14"/>
      <w:bookmarkEnd w:id="15"/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Числ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A935C6">
        <w:rPr>
          <w:rFonts w:ascii="Times New Roman" w:hAnsi="Times New Roman"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0.25pt" o:ole="">
            <v:imagedata r:id="rId7" o:title=""/>
          </v:shape>
          <o:OLEObject Type="Embed" ProgID="Equation.DSMT4" ShapeID="_x0000_i1025" DrawAspect="Content" ObjectID="_1565630528" r:id="rId8"/>
        </w:object>
      </w:r>
      <w:r w:rsidRPr="00A935C6">
        <w:rPr>
          <w:rFonts w:ascii="Times New Roman" w:hAnsi="Times New Roman"/>
          <w:sz w:val="24"/>
          <w:szCs w:val="24"/>
        </w:rPr>
        <w:t xml:space="preserve">. Применение в геометрии. Сравнение иррациональных чисел. </w:t>
      </w:r>
      <w:r w:rsidRPr="00A935C6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Тождественные преобразова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Уравнения и неравенств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lastRenderedPageBreak/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ростейшие иррациональные уравнения вида </w:t>
      </w:r>
      <w:r w:rsidRPr="00A935C6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26" type="#_x0000_t75" style="width:57.75pt;height:21.75pt" o:ole="">
            <v:imagedata r:id="rId9" o:title=""/>
          </v:shape>
          <o:OLEObject Type="Embed" ProgID="Equation.DSMT4" ShapeID="_x0000_i1026" DrawAspect="Content" ObjectID="_1565630529" r:id="rId10"/>
        </w:object>
      </w:r>
      <w:r w:rsidRPr="00A935C6">
        <w:rPr>
          <w:rFonts w:ascii="Times New Roman" w:hAnsi="Times New Roman"/>
          <w:sz w:val="24"/>
          <w:szCs w:val="24"/>
        </w:rPr>
        <w:t xml:space="preserve">, </w:t>
      </w:r>
      <w:r w:rsidRPr="00A935C6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7" type="#_x0000_t75" style="width:86.25pt;height:21.75pt" o:ole="">
            <v:imagedata r:id="rId11" o:title=""/>
          </v:shape>
          <o:OLEObject Type="Embed" ProgID="Equation.DSMT4" ShapeID="_x0000_i1027" DrawAspect="Content" ObjectID="_1565630530" r:id="rId12"/>
        </w:object>
      </w:r>
      <w:r w:rsidRPr="00A935C6">
        <w:rPr>
          <w:rFonts w:ascii="Times New Roman" w:hAnsi="Times New Roman"/>
          <w:sz w:val="24"/>
          <w:szCs w:val="24"/>
        </w:rPr>
        <w:t>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Уравнения вида </w:t>
      </w:r>
      <w:r w:rsidRPr="00A935C6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8" type="#_x0000_t75" style="width:37.5pt;height:20.25pt" o:ole="">
            <v:imagedata r:id="rId13" o:title=""/>
          </v:shape>
          <o:OLEObject Type="Embed" ProgID="Equation.DSMT4" ShapeID="_x0000_i1028" DrawAspect="Content" ObjectID="_1565630531" r:id="rId14"/>
        </w:object>
      </w:r>
      <w:r w:rsidRPr="00A935C6">
        <w:rPr>
          <w:rFonts w:ascii="Times New Roman" w:hAnsi="Times New Roman"/>
          <w:sz w:val="24"/>
          <w:szCs w:val="24"/>
        </w:rPr>
        <w:t>.Уравнения в целых числах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истемы линейных уравнений с параметром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Неравенств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Функци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lastRenderedPageBreak/>
        <w:t>Представление об асимптотах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Непрерывность функции. Кусочно заданные функци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A935C6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9" type="#_x0000_t75" style="width:28.5pt;height:28.5pt" o:ole="">
            <v:imagedata r:id="rId15" o:title=""/>
          </v:shape>
          <o:OLEObject Type="Embed" ProgID="Equation.DSMT4" ShapeID="_x0000_i1029" DrawAspect="Content" ObjectID="_1565630532" r:id="rId16"/>
        </w:object>
      </w:r>
      <w:r w:rsidR="00A25F28" w:rsidRPr="00A935C6">
        <w:rPr>
          <w:rFonts w:ascii="Times New Roman" w:hAnsi="Times New Roman"/>
          <w:sz w:val="24"/>
          <w:szCs w:val="24"/>
        </w:rPr>
        <w:fldChar w:fldCharType="begin"/>
      </w:r>
      <w:r w:rsidRPr="00A935C6">
        <w:rPr>
          <w:rFonts w:ascii="Times New Roman" w:hAnsi="Times New Roman"/>
          <w:sz w:val="24"/>
          <w:szCs w:val="24"/>
        </w:rPr>
        <w:instrText xml:space="preserve"> QUOTE </w:instrText>
      </w:r>
      <w:r w:rsidRPr="00A935C6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5F28" w:rsidRPr="00A935C6">
        <w:rPr>
          <w:rFonts w:ascii="Times New Roman" w:hAnsi="Times New Roman"/>
          <w:sz w:val="24"/>
          <w:szCs w:val="24"/>
        </w:rPr>
        <w:fldChar w:fldCharType="separate"/>
      </w:r>
      <w:r w:rsidRPr="00A935C6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5F28" w:rsidRPr="00A935C6">
        <w:rPr>
          <w:rFonts w:ascii="Times New Roman" w:hAnsi="Times New Roman"/>
          <w:sz w:val="24"/>
          <w:szCs w:val="24"/>
        </w:rPr>
        <w:fldChar w:fldCharType="end"/>
      </w:r>
      <w:r w:rsidRPr="00A935C6">
        <w:rPr>
          <w:rFonts w:ascii="Times New Roman" w:hAnsi="Times New Roman"/>
          <w:sz w:val="24"/>
          <w:szCs w:val="24"/>
        </w:rPr>
        <w:t xml:space="preserve">. Гипербол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Графики функций</w:t>
      </w:r>
      <w:r w:rsidRPr="00A935C6">
        <w:rPr>
          <w:rFonts w:ascii="Times New Roman" w:hAnsi="Times New Roman"/>
          <w:sz w:val="24"/>
          <w:szCs w:val="24"/>
        </w:rPr>
        <w:t xml:space="preserve">. Преобразование графика функции </w:t>
      </w:r>
      <w:r w:rsidRPr="00A935C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0" type="#_x0000_t75" style="width:51.75pt;height:14.25pt" o:ole="">
            <v:imagedata r:id="rId18" o:title=""/>
          </v:shape>
          <o:OLEObject Type="Embed" ProgID="Equation.DSMT4" ShapeID="_x0000_i1030" DrawAspect="Content" ObjectID="_1565630533" r:id="rId19"/>
        </w:object>
      </w:r>
      <w:r w:rsidRPr="00A935C6">
        <w:rPr>
          <w:rFonts w:ascii="Times New Roman" w:hAnsi="Times New Roman"/>
          <w:sz w:val="24"/>
          <w:szCs w:val="24"/>
        </w:rPr>
        <w:t xml:space="preserve"> для построения графиков функций вида </w:t>
      </w:r>
      <w:r w:rsidRPr="00A935C6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1" type="#_x0000_t75" style="width:86.25pt;height:14.25pt" o:ole="">
            <v:imagedata r:id="rId20" o:title=""/>
          </v:shape>
          <o:OLEObject Type="Embed" ProgID="Equation.DSMT4" ShapeID="_x0000_i1031" DrawAspect="Content" ObjectID="_1565630534" r:id="rId21"/>
        </w:object>
      </w:r>
      <w:r w:rsidRPr="00A935C6">
        <w:rPr>
          <w:rFonts w:ascii="Times New Roman" w:hAnsi="Times New Roman"/>
          <w:sz w:val="24"/>
          <w:szCs w:val="24"/>
        </w:rPr>
        <w:t>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Графики функций </w:t>
      </w:r>
      <w:r w:rsidRPr="00A935C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2" type="#_x0000_t75" style="width:64.5pt;height:28.5pt" o:ole="">
            <v:imagedata r:id="rId22" o:title=""/>
          </v:shape>
          <o:OLEObject Type="Embed" ProgID="Equation.DSMT4" ShapeID="_x0000_i1032" DrawAspect="Content" ObjectID="_1565630535" r:id="rId23"/>
        </w:object>
      </w:r>
      <w:r w:rsidRPr="00A935C6">
        <w:rPr>
          <w:rFonts w:ascii="Times New Roman" w:hAnsi="Times New Roman"/>
          <w:sz w:val="24"/>
          <w:szCs w:val="24"/>
        </w:rPr>
        <w:t xml:space="preserve">, </w:t>
      </w:r>
      <w:r w:rsidRPr="00A935C6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3" type="#_x0000_t75" style="width:43.5pt;height:14.25pt" o:ole="">
            <v:imagedata r:id="rId24" o:title=""/>
          </v:shape>
          <o:OLEObject Type="Embed" ProgID="Equation.DSMT4" ShapeID="_x0000_i1033" DrawAspect="Content" ObjectID="_1565630536" r:id="rId25"/>
        </w:object>
      </w:r>
      <w:r w:rsidR="00A25F28" w:rsidRPr="00A935C6">
        <w:rPr>
          <w:rFonts w:ascii="Times New Roman" w:hAnsi="Times New Roman"/>
          <w:sz w:val="24"/>
          <w:szCs w:val="24"/>
        </w:rPr>
        <w:fldChar w:fldCharType="begin"/>
      </w:r>
      <w:r w:rsidRPr="00A935C6">
        <w:rPr>
          <w:rFonts w:ascii="Times New Roman" w:hAnsi="Times New Roman"/>
          <w:sz w:val="24"/>
          <w:szCs w:val="24"/>
        </w:rPr>
        <w:instrText xml:space="preserve"> QUOTE  </w:instrText>
      </w:r>
      <w:r w:rsidR="00A25F28" w:rsidRPr="00A935C6">
        <w:rPr>
          <w:rFonts w:ascii="Times New Roman" w:hAnsi="Times New Roman"/>
          <w:sz w:val="24"/>
          <w:szCs w:val="24"/>
        </w:rPr>
        <w:fldChar w:fldCharType="end"/>
      </w:r>
      <w:r w:rsidRPr="00A935C6">
        <w:rPr>
          <w:rFonts w:ascii="Times New Roman" w:hAnsi="Times New Roman"/>
          <w:sz w:val="24"/>
          <w:szCs w:val="24"/>
        </w:rPr>
        <w:t>,</w:t>
      </w:r>
      <w:r w:rsidRPr="00A935C6">
        <w:rPr>
          <w:rFonts w:ascii="Times New Roman" w:hAnsi="Times New Roman"/>
          <w:bCs/>
          <w:position w:val="-10"/>
          <w:sz w:val="24"/>
          <w:szCs w:val="24"/>
        </w:rPr>
        <w:object w:dxaOrig="760" w:dyaOrig="380">
          <v:shape id="_x0000_i1034" type="#_x0000_t75" style="width:34.5pt;height:14.25pt" o:ole="">
            <v:imagedata r:id="rId26" o:title=""/>
          </v:shape>
          <o:OLEObject Type="Embed" ProgID="Equation.DSMT4" ShapeID="_x0000_i1034" DrawAspect="Content" ObjectID="_1565630537" r:id="rId27"/>
        </w:object>
      </w:r>
      <w:r w:rsidR="00955B96">
        <w:fldChar w:fldCharType="begin"/>
      </w:r>
      <w:r w:rsidR="00955B96">
        <w:fldChar w:fldCharType="separate"/>
      </w:r>
      <w:r w:rsidRPr="00A935C6">
        <w:rPr>
          <w:rFonts w:ascii="Times New Roman" w:hAnsi="Times New Roman"/>
          <w:bCs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5B96">
        <w:rPr>
          <w:rFonts w:ascii="Times New Roman" w:hAnsi="Times New Roman"/>
          <w:bCs/>
          <w:noProof/>
          <w:position w:val="-10"/>
          <w:sz w:val="24"/>
          <w:szCs w:val="24"/>
        </w:rPr>
        <w:fldChar w:fldCharType="end"/>
      </w:r>
      <w:r w:rsidRPr="00A935C6">
        <w:rPr>
          <w:rFonts w:ascii="Times New Roman" w:hAnsi="Times New Roman"/>
          <w:bCs/>
          <w:sz w:val="24"/>
          <w:szCs w:val="24"/>
        </w:rPr>
        <w:t xml:space="preserve">, </w:t>
      </w:r>
      <w:r w:rsidRPr="00A935C6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5" type="#_x0000_t75" style="width:28.5pt;height:14.25pt" o:ole="">
            <v:imagedata r:id="rId29" o:title=""/>
          </v:shape>
          <o:OLEObject Type="Embed" ProgID="Equation.DSMT4" ShapeID="_x0000_i1035" DrawAspect="Content" ObjectID="_1565630538" r:id="rId30"/>
        </w:object>
      </w:r>
      <w:r w:rsidRPr="00A935C6">
        <w:rPr>
          <w:rFonts w:ascii="Times New Roman" w:hAnsi="Times New Roman"/>
          <w:bCs/>
          <w:sz w:val="24"/>
          <w:szCs w:val="24"/>
        </w:rPr>
        <w:t xml:space="preserve">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Формула общего члена и суммы </w:t>
      </w:r>
      <w:r w:rsidRPr="00A935C6">
        <w:rPr>
          <w:rFonts w:ascii="Times New Roman" w:hAnsi="Times New Roman"/>
          <w:sz w:val="24"/>
          <w:szCs w:val="24"/>
          <w:lang w:val="en-US"/>
        </w:rPr>
        <w:t>n</w:t>
      </w:r>
      <w:r w:rsidRPr="00A935C6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Решение текстовых задач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606FB3" w:rsidRPr="00A935C6" w:rsidRDefault="00606FB3" w:rsidP="00606FB3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A935C6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6" w:name="_Toc405513922"/>
      <w:bookmarkStart w:id="17" w:name="_Toc284662800"/>
      <w:bookmarkStart w:id="18" w:name="_Toc284663427"/>
      <w:r w:rsidRPr="00A935C6">
        <w:rPr>
          <w:rFonts w:ascii="Times New Roman" w:hAnsi="Times New Roman" w:cs="Times New Roman"/>
          <w:color w:val="auto"/>
          <w:sz w:val="24"/>
          <w:szCs w:val="24"/>
        </w:rPr>
        <w:t>Статистика и теория вероятностей</w:t>
      </w:r>
      <w:bookmarkEnd w:id="16"/>
      <w:bookmarkEnd w:id="17"/>
      <w:bookmarkEnd w:id="18"/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татистик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</w:t>
      </w:r>
      <w:r w:rsidRPr="00A935C6">
        <w:rPr>
          <w:rFonts w:ascii="Times New Roman" w:hAnsi="Times New Roman"/>
          <w:sz w:val="24"/>
          <w:szCs w:val="24"/>
        </w:rPr>
        <w:lastRenderedPageBreak/>
        <w:t>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Элементы комбинатори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A935C6">
        <w:rPr>
          <w:rFonts w:ascii="Times New Roman" w:hAnsi="Times New Roman"/>
          <w:b/>
          <w:sz w:val="24"/>
          <w:szCs w:val="24"/>
        </w:rPr>
        <w:t xml:space="preserve">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9" w:name="_Toc405513923"/>
      <w:bookmarkStart w:id="20" w:name="_Toc284662801"/>
      <w:bookmarkStart w:id="21" w:name="_Toc284663428"/>
      <w:r w:rsidRPr="00A935C6">
        <w:rPr>
          <w:rFonts w:ascii="Times New Roman" w:hAnsi="Times New Roman" w:cs="Times New Roman"/>
          <w:color w:val="auto"/>
          <w:sz w:val="24"/>
          <w:szCs w:val="24"/>
        </w:rPr>
        <w:t>Геометрия</w:t>
      </w:r>
      <w:bookmarkEnd w:id="19"/>
      <w:bookmarkEnd w:id="20"/>
      <w:bookmarkEnd w:id="21"/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Геометрические фигур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Многоугольник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A935C6">
        <w:rPr>
          <w:rFonts w:ascii="Times New Roman" w:hAnsi="Times New Roman"/>
          <w:bCs/>
          <w:sz w:val="24"/>
          <w:szCs w:val="24"/>
        </w:rPr>
        <w:t>В</w:t>
      </w:r>
      <w:r w:rsidRPr="00A935C6">
        <w:rPr>
          <w:rFonts w:ascii="Times New Roman" w:hAnsi="Times New Roman"/>
          <w:sz w:val="24"/>
          <w:szCs w:val="24"/>
        </w:rPr>
        <w:t>ыпуклые и невыпуклые многоугольники. Правильные многоугольник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A935C6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ехугольников, правильных многоугольников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емные тела)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е, параллелепипеде, призме, сфере, шаре, цилиндре, конусе, их элементах и простейших свойствах. 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Отнош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>С</w:t>
      </w:r>
      <w:r w:rsidRPr="00A935C6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A935C6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lastRenderedPageBreak/>
        <w:t>Признаки и свойства параллельных прямых. Аксиома параллельности Евклида. Теорема Фалес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A935C6">
        <w:rPr>
          <w:rFonts w:ascii="Times New Roman" w:hAnsi="Times New Roman"/>
          <w:sz w:val="24"/>
          <w:szCs w:val="24"/>
        </w:rPr>
        <w:t xml:space="preserve">Свойства и признаки перпендикулярности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A935C6">
        <w:rPr>
          <w:rFonts w:ascii="Times New Roman" w:hAnsi="Times New Roman"/>
          <w:sz w:val="24"/>
          <w:szCs w:val="24"/>
        </w:rPr>
        <w:t xml:space="preserve"> прямой и окружности, двух окружностей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Измерения и вычисл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нятие о площади плоской фигуры и ее свойствах. Измерение площадей. Единицы измерения площад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редставление об объеме и его свойствах. Измерение объема. Единицы измерения объемов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Тригонометрические функции тупого угла.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A935C6">
        <w:rPr>
          <w:rFonts w:ascii="Times New Roman" w:hAnsi="Times New Roman"/>
          <w:sz w:val="24"/>
          <w:szCs w:val="24"/>
        </w:rPr>
        <w:softHyphen/>
        <w:t>ружности и площади круга. Сравнение и вычисление площадей. Теорема Пифагора. Теорема синусов. Теорема косинусов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sz w:val="24"/>
          <w:szCs w:val="24"/>
        </w:rPr>
        <w:t>Расстоя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Расстояние между фигурами. 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Геометрические постро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Простейшие построения циркулем и линейкой: построение биссектрисы угла, перпендикуляра к прямой, угла, равного данному,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 xml:space="preserve">Геометрические преобразования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нятие преобразования. Представление о метапредметном понятии «преобразование». Подобие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Осевая и центральная симметрия, поворот и параллельный перенос. Комбинации движений на плоскости и их свойства. </w:t>
      </w:r>
    </w:p>
    <w:p w:rsidR="00606FB3" w:rsidRPr="00A935C6" w:rsidRDefault="00606FB3" w:rsidP="00606FB3">
      <w:pPr>
        <w:pStyle w:val="a8"/>
        <w:ind w:firstLine="709"/>
        <w:rPr>
          <w:b w:val="0"/>
          <w:szCs w:val="24"/>
        </w:rPr>
      </w:pPr>
      <w:r w:rsidRPr="00A935C6">
        <w:rPr>
          <w:szCs w:val="24"/>
        </w:rPr>
        <w:t>Векторы и координаты на плоскости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935C6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Понятие вектора, действия над векторами, использование векторов в физике, разложение вектора на составляющие, скалярное произведение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35C6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606FB3" w:rsidRPr="00A935C6" w:rsidRDefault="00606FB3" w:rsidP="00606FB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22" w:name="_Toc405513924"/>
      <w:bookmarkStart w:id="23" w:name="_Toc284662802"/>
      <w:bookmarkStart w:id="24" w:name="_Toc284663429"/>
      <w:r w:rsidRPr="00A935C6">
        <w:rPr>
          <w:rFonts w:ascii="Times New Roman" w:hAnsi="Times New Roman" w:cs="Times New Roman"/>
          <w:color w:val="auto"/>
          <w:sz w:val="24"/>
          <w:szCs w:val="24"/>
        </w:rPr>
        <w:lastRenderedPageBreak/>
        <w:t>История математики</w:t>
      </w:r>
      <w:bookmarkEnd w:id="22"/>
      <w:bookmarkEnd w:id="23"/>
      <w:bookmarkEnd w:id="24"/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>Геометрия и искусство. Геометрические закономерности окружающего мира.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606FB3" w:rsidRPr="00A935C6" w:rsidRDefault="00606FB3" w:rsidP="00606F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935C6">
        <w:rPr>
          <w:rFonts w:ascii="Times New Roman" w:hAnsi="Times New Roman"/>
          <w:sz w:val="24"/>
          <w:szCs w:val="24"/>
        </w:rPr>
        <w:t xml:space="preserve">Математика в развитии России: Петр </w:t>
      </w:r>
      <w:r w:rsidRPr="00A935C6">
        <w:rPr>
          <w:rFonts w:ascii="Times New Roman" w:hAnsi="Times New Roman"/>
          <w:sz w:val="24"/>
          <w:szCs w:val="24"/>
          <w:lang w:val="en-US"/>
        </w:rPr>
        <w:t>I</w:t>
      </w:r>
      <w:r w:rsidRPr="00A935C6">
        <w:rPr>
          <w:rFonts w:ascii="Times New Roman" w:hAnsi="Times New Roman"/>
          <w:sz w:val="24"/>
          <w:szCs w:val="24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606FB3" w:rsidRPr="00A935C6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A935C6">
        <w:rPr>
          <w:rFonts w:ascii="Times New Roman" w:hAnsi="Times New Roman"/>
          <w:sz w:val="24"/>
          <w:szCs w:val="24"/>
          <w:lang w:eastAsia="en-US"/>
        </w:rPr>
        <w:tab/>
      </w: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A935C6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Default="00606FB3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9667A7" w:rsidRPr="009667A7" w:rsidRDefault="003C5049" w:rsidP="003C5049">
      <w:pPr>
        <w:tabs>
          <w:tab w:val="left" w:pos="2285"/>
        </w:tabs>
        <w:spacing w:after="0" w:line="240" w:lineRule="auto"/>
        <w:rPr>
          <w:rFonts w:ascii="Times New Roman" w:hAnsi="Times New Roman"/>
          <w:b/>
          <w:sz w:val="28"/>
          <w:szCs w:val="28"/>
          <w:lang w:eastAsia="en-US"/>
        </w:rPr>
      </w:pPr>
      <w:r>
        <w:rPr>
          <w:rFonts w:ascii="Times New Roman" w:hAnsi="Times New Roman"/>
          <w:b/>
          <w:sz w:val="28"/>
          <w:szCs w:val="28"/>
          <w:lang w:eastAsia="en-US"/>
        </w:rPr>
        <w:lastRenderedPageBreak/>
        <w:t xml:space="preserve">                           Т</w:t>
      </w:r>
      <w:bookmarkStart w:id="25" w:name="_GoBack"/>
      <w:bookmarkEnd w:id="25"/>
      <w:r w:rsidR="009667A7" w:rsidRPr="009667A7">
        <w:rPr>
          <w:rFonts w:ascii="Times New Roman" w:hAnsi="Times New Roman"/>
          <w:b/>
          <w:sz w:val="28"/>
          <w:szCs w:val="28"/>
          <w:lang w:eastAsia="en-US"/>
        </w:rPr>
        <w:t>ематическое планирование по математике 6 класс</w:t>
      </w:r>
    </w:p>
    <w:p w:rsidR="009667A7" w:rsidRPr="009667A7" w:rsidRDefault="009667A7" w:rsidP="009667A7">
      <w:pPr>
        <w:tabs>
          <w:tab w:val="left" w:pos="2285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en-US"/>
        </w:rPr>
      </w:pPr>
    </w:p>
    <w:tbl>
      <w:tblPr>
        <w:tblStyle w:val="af3"/>
        <w:tblpPr w:leftFromText="180" w:rightFromText="180" w:vertAnchor="page" w:horzAnchor="margin" w:tblpX="-252" w:tblpY="2265"/>
        <w:tblW w:w="9747" w:type="dxa"/>
        <w:tblLayout w:type="fixed"/>
        <w:tblLook w:val="01E0" w:firstRow="1" w:lastRow="1" w:firstColumn="1" w:lastColumn="1" w:noHBand="0" w:noVBand="0"/>
      </w:tblPr>
      <w:tblGrid>
        <w:gridCol w:w="972"/>
        <w:gridCol w:w="1830"/>
        <w:gridCol w:w="2964"/>
        <w:gridCol w:w="992"/>
        <w:gridCol w:w="13"/>
        <w:gridCol w:w="1417"/>
        <w:gridCol w:w="1559"/>
      </w:tblGrid>
      <w:tr w:rsidR="009667A7" w:rsidRPr="009667A7" w:rsidTr="00271A66">
        <w:trPr>
          <w:trHeight w:val="34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2964" w:type="dxa"/>
            <w:vMerge w:val="restart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  <w:highlight w:val="lightGray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992" w:type="dxa"/>
            <w:vMerge w:val="restart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Кол-во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989" w:type="dxa"/>
            <w:gridSpan w:val="3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4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964" w:type="dxa"/>
            <w:vMerge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30" w:type="dxa"/>
            <w:gridSpan w:val="2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 xml:space="preserve"> план</w:t>
            </w:r>
          </w:p>
        </w:tc>
        <w:tc>
          <w:tcPr>
            <w:tcW w:w="1559" w:type="dxa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факт</w:t>
            </w:r>
          </w:p>
        </w:tc>
      </w:tr>
      <w:tr w:rsidR="009667A7" w:rsidRPr="009667A7" w:rsidTr="00271A66">
        <w:trPr>
          <w:trHeight w:val="555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-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ители</w:t>
            </w: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667A7">
              <w:rPr>
                <w:rFonts w:ascii="Times New Roman" w:hAnsi="Times New Roman"/>
                <w:sz w:val="24"/>
                <w:szCs w:val="24"/>
              </w:rPr>
              <w:t>и кратные</w:t>
            </w:r>
          </w:p>
        </w:tc>
        <w:tc>
          <w:tcPr>
            <w:tcW w:w="992" w:type="dxa"/>
            <w:tcBorders>
              <w:top w:val="nil"/>
            </w:tcBorders>
          </w:tcPr>
          <w:p w:rsidR="009667A7" w:rsidRPr="009667A7" w:rsidRDefault="009667A7" w:rsidP="00271A66">
            <w:pPr>
              <w:ind w:left="-96" w:firstLine="3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30" w:type="dxa"/>
            <w:gridSpan w:val="2"/>
            <w:tcBorders>
              <w:top w:val="nil"/>
            </w:tcBorders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</w:tcBorders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0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3-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9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33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применение признаков делимости на 10, на 5 и на 2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66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6-8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97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применение признаков  делимости на 9 и на 3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85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9-10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92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1-1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Наибольший</w:t>
            </w: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667A7">
              <w:rPr>
                <w:rFonts w:ascii="Times New Roman" w:hAnsi="Times New Roman"/>
                <w:sz w:val="24"/>
                <w:szCs w:val="24"/>
              </w:rPr>
              <w:t>общий делитель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78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3-1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51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нахождение  наибольшего общего  делителя, наименьшего общего кратного.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1 по теме: « Делимость натуральных чисел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93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18-1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992" w:type="dxa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1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20-22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0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 сокращение дробей.</w:t>
            </w:r>
          </w:p>
        </w:tc>
        <w:tc>
          <w:tcPr>
            <w:tcW w:w="992" w:type="dxa"/>
            <w:vAlign w:val="center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190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23-24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Приведение дробей к общему знаменателю. 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40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67A7">
              <w:rPr>
                <w:rFonts w:ascii="Times New Roman" w:hAnsi="Times New Roman"/>
                <w:b/>
                <w:sz w:val="24"/>
                <w:szCs w:val="24"/>
              </w:rPr>
              <w:t>25-26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равн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7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7-29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ложение 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2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сложение дробей</w:t>
            </w: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90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0-31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Вычита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90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2 по теме:   « Сложение и вычитание дробей с разными знаменателями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30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3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3-3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6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умножение дробей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войства умножени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0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8-40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21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 нахождение дроби от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3 по теме: «Умножение обыкновенных дробей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3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43-4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94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дел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46-4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войства делени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5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48-50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45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 нахождение числа по значению его дроб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еобразование обыкновенных дробей в десятичные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3-54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 по теме: «Деление обыкновенных дробей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6-5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3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58-60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6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1-6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сновное свойство пропорци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3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3-6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29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 процентное отношение двух чисе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70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5 по теме: «Отношения и пропорции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93"/>
        </w:trPr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7-68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ение числа в данном отношени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71-7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4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73-75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Длина окружности. 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59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лощадь круг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нахождение длины окружности, площади круг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lastRenderedPageBreak/>
              <w:t>76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2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77-79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7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остроение  диаграммы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80-8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нахождение  вероятности случайного событи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6 по теме: «Отношения и пропорции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84-8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ациональные числа и действия над ними</w:t>
            </w: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оложительные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и отрицательные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9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86-88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7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остроение точек на координатной прямо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89-90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Целые числа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9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91-93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0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, содержащих модуль числа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25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94-97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7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сравнение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7 по теме:  « Рациональные числа и действия над ними 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8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99-102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15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 сложение рациональных чисе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03-</w:t>
            </w:r>
            <w:r w:rsidRPr="009667A7">
              <w:rPr>
                <w:rFonts w:ascii="Times New Roman" w:hAnsi="Times New Roman"/>
                <w:sz w:val="24"/>
                <w:szCs w:val="24"/>
              </w:rPr>
              <w:lastRenderedPageBreak/>
              <w:t>104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Свойства сложения </w:t>
            </w:r>
            <w:r w:rsidRPr="009667A7">
              <w:rPr>
                <w:rFonts w:ascii="Times New Roman" w:hAnsi="Times New Roman"/>
                <w:sz w:val="24"/>
                <w:szCs w:val="24"/>
              </w:rPr>
              <w:lastRenderedPageBreak/>
              <w:t>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05-106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07-10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войства вычитания рациональных чисе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8 по теме: «Сложение и вычитание рациональных чисел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4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11-114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4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умножение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15-11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2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18-11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эффициент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0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20-12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3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23-126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35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деление рацион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9 по теме: «Умножение и деление рациональных чисел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155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 прибавлением к обеим частям одного и того же числа.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7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, в которых неизвестная величина стоит в обеих частях.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1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30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 переносом слагаемых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7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31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Нахождение корней уравнения.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62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Решение уравнений умножением обеих частей уравнения на одно и тоже число. 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25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lastRenderedPageBreak/>
              <w:t>133-138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Задачи на составление уравнений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1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85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7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с помощью линейных уравнений.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42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10 по теме: «Решение уравнений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40-14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43-14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46-14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510"/>
        </w:trPr>
        <w:tc>
          <w:tcPr>
            <w:tcW w:w="972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48-151</w:t>
            </w:r>
          </w:p>
        </w:tc>
        <w:tc>
          <w:tcPr>
            <w:tcW w:w="1830" w:type="dxa"/>
            <w:vMerge w:val="restart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70"/>
        </w:trPr>
        <w:tc>
          <w:tcPr>
            <w:tcW w:w="972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0" w:type="dxa"/>
            <w:vMerge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построение точек на координатной плоскост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885"/>
        </w:trPr>
        <w:tc>
          <w:tcPr>
            <w:tcW w:w="972" w:type="dxa"/>
          </w:tcPr>
          <w:p w:rsidR="009667A7" w:rsidRPr="009667A7" w:rsidRDefault="009667A7" w:rsidP="009667A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630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Построение графиков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735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Чтение графиков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Контрольная работа № 11 по теме: «Графики»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7A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272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lastRenderedPageBreak/>
              <w:t>156-15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 xml:space="preserve">Повторения курса 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6 класса</w:t>
            </w: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58-15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на нахождение  наибольшего общего  делителя, наименьшего общего кратного.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60-161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62-163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64-16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66-167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Отношения и пропорции</w:t>
            </w:r>
          </w:p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68-169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ациональные числа и действия над ними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45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192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72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7A7" w:rsidRPr="009667A7" w:rsidTr="00271A66">
        <w:trPr>
          <w:trHeight w:val="339"/>
        </w:trPr>
        <w:tc>
          <w:tcPr>
            <w:tcW w:w="972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173-175</w:t>
            </w:r>
          </w:p>
        </w:tc>
        <w:tc>
          <w:tcPr>
            <w:tcW w:w="1830" w:type="dxa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4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005" w:type="dxa"/>
            <w:gridSpan w:val="2"/>
          </w:tcPr>
          <w:p w:rsidR="009667A7" w:rsidRPr="009667A7" w:rsidRDefault="009667A7" w:rsidP="00271A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67A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667A7" w:rsidRPr="009667A7" w:rsidRDefault="009667A7" w:rsidP="00271A6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667A7" w:rsidRPr="009667A7" w:rsidRDefault="009667A7" w:rsidP="00606FB3">
      <w:pPr>
        <w:tabs>
          <w:tab w:val="left" w:pos="2285"/>
        </w:tabs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606FB3" w:rsidRPr="009667A7" w:rsidRDefault="00606FB3" w:rsidP="00606FB3">
      <w:pPr>
        <w:rPr>
          <w:rFonts w:ascii="Times New Roman" w:hAnsi="Times New Roman"/>
          <w:sz w:val="24"/>
          <w:szCs w:val="24"/>
          <w:lang w:eastAsia="en-US"/>
        </w:rPr>
      </w:pPr>
    </w:p>
    <w:p w:rsidR="00BA4C63" w:rsidRPr="009667A7" w:rsidRDefault="00BA4C63">
      <w:pPr>
        <w:rPr>
          <w:rFonts w:ascii="Times New Roman" w:hAnsi="Times New Roman"/>
          <w:sz w:val="24"/>
          <w:szCs w:val="24"/>
        </w:rPr>
      </w:pPr>
    </w:p>
    <w:sectPr w:rsidR="00BA4C63" w:rsidRPr="009667A7" w:rsidSect="00BA4C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5B96" w:rsidRDefault="00955B96" w:rsidP="00606FB3">
      <w:pPr>
        <w:spacing w:after="0" w:line="240" w:lineRule="auto"/>
      </w:pPr>
      <w:r>
        <w:separator/>
      </w:r>
    </w:p>
  </w:endnote>
  <w:endnote w:type="continuationSeparator" w:id="0">
    <w:p w:rsidR="00955B96" w:rsidRDefault="00955B96" w:rsidP="00606F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5B96" w:rsidRDefault="00955B96" w:rsidP="00606FB3">
      <w:pPr>
        <w:spacing w:after="0" w:line="240" w:lineRule="auto"/>
      </w:pPr>
      <w:r>
        <w:separator/>
      </w:r>
    </w:p>
  </w:footnote>
  <w:footnote w:type="continuationSeparator" w:id="0">
    <w:p w:rsidR="00955B96" w:rsidRDefault="00955B96" w:rsidP="00606FB3">
      <w:pPr>
        <w:spacing w:after="0" w:line="240" w:lineRule="auto"/>
      </w:pPr>
      <w:r>
        <w:continuationSeparator/>
      </w:r>
    </w:p>
  </w:footnote>
  <w:footnote w:id="1">
    <w:p w:rsidR="00606FB3" w:rsidRDefault="00606FB3" w:rsidP="00606FB3">
      <w:pPr>
        <w:pStyle w:val="ae"/>
      </w:pPr>
      <w:r>
        <w:rPr>
          <w:rStyle w:val="ad"/>
          <w:rFonts w:eastAsia="Century Schoolbook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606FB3" w:rsidRDefault="00606FB3" w:rsidP="00606FB3">
      <w:pPr>
        <w:pStyle w:val="ae"/>
      </w:pPr>
      <w:r>
        <w:rPr>
          <w:rStyle w:val="ad"/>
          <w:rFonts w:eastAsia="Century Schoolbook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</w:num>
  <w:num w:numId="2">
    <w:abstractNumId w:val="18"/>
  </w:num>
  <w:num w:numId="3">
    <w:abstractNumId w:val="14"/>
  </w:num>
  <w:num w:numId="4">
    <w:abstractNumId w:val="6"/>
  </w:num>
  <w:num w:numId="5">
    <w:abstractNumId w:val="10"/>
  </w:num>
  <w:num w:numId="6">
    <w:abstractNumId w:val="17"/>
  </w:num>
  <w:num w:numId="7">
    <w:abstractNumId w:val="1"/>
  </w:num>
  <w:num w:numId="8">
    <w:abstractNumId w:val="11"/>
  </w:num>
  <w:num w:numId="9">
    <w:abstractNumId w:val="7"/>
  </w:num>
  <w:num w:numId="10">
    <w:abstractNumId w:val="20"/>
  </w:num>
  <w:num w:numId="11">
    <w:abstractNumId w:val="3"/>
  </w:num>
  <w:num w:numId="12">
    <w:abstractNumId w:val="4"/>
  </w:num>
  <w:num w:numId="13">
    <w:abstractNumId w:val="12"/>
  </w:num>
  <w:num w:numId="14">
    <w:abstractNumId w:val="13"/>
  </w:num>
  <w:num w:numId="15">
    <w:abstractNumId w:val="0"/>
  </w:num>
  <w:num w:numId="16">
    <w:abstractNumId w:val="15"/>
  </w:num>
  <w:num w:numId="17">
    <w:abstractNumId w:val="16"/>
  </w:num>
  <w:num w:numId="18">
    <w:abstractNumId w:val="19"/>
  </w:num>
  <w:num w:numId="19">
    <w:abstractNumId w:val="8"/>
  </w:num>
  <w:num w:numId="20">
    <w:abstractNumId w:val="5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06FB3"/>
    <w:rsid w:val="000258B7"/>
    <w:rsid w:val="00115286"/>
    <w:rsid w:val="003C5049"/>
    <w:rsid w:val="004B0931"/>
    <w:rsid w:val="00606FB3"/>
    <w:rsid w:val="00955B96"/>
    <w:rsid w:val="009667A7"/>
    <w:rsid w:val="00A25F28"/>
    <w:rsid w:val="00AE232E"/>
    <w:rsid w:val="00BA4C63"/>
    <w:rsid w:val="00EE0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518CE2"/>
  <w15:docId w15:val="{0F8A4151-1F91-4CC2-9D7A-1B94B7E677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06FB3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0"/>
    <w:next w:val="a0"/>
    <w:link w:val="10"/>
    <w:qFormat/>
    <w:rsid w:val="00606FB3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06FB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606FB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06FB3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606F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606FB3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4">
    <w:name w:val="List Paragraph"/>
    <w:basedOn w:val="a0"/>
    <w:link w:val="a5"/>
    <w:uiPriority w:val="99"/>
    <w:qFormat/>
    <w:rsid w:val="00606FB3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6">
    <w:name w:val="Body Text Indent"/>
    <w:basedOn w:val="a0"/>
    <w:link w:val="a7"/>
    <w:semiHidden/>
    <w:rsid w:val="00606FB3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7">
    <w:name w:val="Основной текст с отступом Знак"/>
    <w:basedOn w:val="a1"/>
    <w:link w:val="a6"/>
    <w:semiHidden/>
    <w:rsid w:val="00606FB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Subtitle"/>
    <w:basedOn w:val="a0"/>
    <w:link w:val="a9"/>
    <w:qFormat/>
    <w:rsid w:val="00606FB3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9">
    <w:name w:val="Подзаголовок Знак"/>
    <w:basedOn w:val="a1"/>
    <w:link w:val="a8"/>
    <w:rsid w:val="00606FB3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1">
    <w:name w:val="Body Text Indent 3"/>
    <w:basedOn w:val="a0"/>
    <w:link w:val="32"/>
    <w:rsid w:val="00606FB3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2">
    <w:name w:val="Основной текст с отступом 3 Знак"/>
    <w:basedOn w:val="a1"/>
    <w:link w:val="31"/>
    <w:rsid w:val="00606FB3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1">
    <w:name w:val="Body Text Indent 2"/>
    <w:basedOn w:val="a0"/>
    <w:link w:val="22"/>
    <w:rsid w:val="00606FB3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2">
    <w:name w:val="Основной текст с отступом 2 Знак"/>
    <w:basedOn w:val="a1"/>
    <w:link w:val="21"/>
    <w:rsid w:val="00606FB3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431044b0447043d044b0439char1">
    <w:name w:val="dash041e_0431_044b_0447_043d_044b_0439__char1"/>
    <w:basedOn w:val="a1"/>
    <w:uiPriority w:val="99"/>
    <w:rsid w:val="00606FB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Normal (Web)"/>
    <w:basedOn w:val="a0"/>
    <w:rsid w:val="00606FB3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b">
    <w:name w:val="Основной текст_"/>
    <w:basedOn w:val="a1"/>
    <w:link w:val="4"/>
    <w:rsid w:val="00606FB3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ac">
    <w:name w:val="Основной текст + Курсив"/>
    <w:basedOn w:val="ab"/>
    <w:rsid w:val="00606FB3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customStyle="1" w:styleId="4">
    <w:name w:val="Основной текст4"/>
    <w:basedOn w:val="a0"/>
    <w:link w:val="ab"/>
    <w:rsid w:val="00606FB3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6">
    <w:name w:val="Заголовок №6_"/>
    <w:basedOn w:val="a1"/>
    <w:link w:val="60"/>
    <w:rsid w:val="00606FB3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">
    <w:name w:val="Основной текст (5)_"/>
    <w:basedOn w:val="a1"/>
    <w:link w:val="50"/>
    <w:rsid w:val="00606FB3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0">
    <w:name w:val="Заголовок №6"/>
    <w:basedOn w:val="a0"/>
    <w:link w:val="6"/>
    <w:rsid w:val="00606FB3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50">
    <w:name w:val="Основной текст (5)"/>
    <w:basedOn w:val="a0"/>
    <w:link w:val="5"/>
    <w:rsid w:val="00606FB3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  <w:lang w:eastAsia="en-US"/>
    </w:rPr>
  </w:style>
  <w:style w:type="character" w:styleId="ad">
    <w:name w:val="footnote reference"/>
    <w:uiPriority w:val="99"/>
    <w:rsid w:val="00606FB3"/>
    <w:rPr>
      <w:vertAlign w:val="superscript"/>
    </w:rPr>
  </w:style>
  <w:style w:type="paragraph" w:styleId="ae">
    <w:name w:val="footnote text"/>
    <w:aliases w:val="Знак6,F1"/>
    <w:basedOn w:val="a0"/>
    <w:link w:val="af"/>
    <w:uiPriority w:val="99"/>
    <w:rsid w:val="00606FB3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606FB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06FB3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">
    <w:name w:val="НОМЕРА"/>
    <w:basedOn w:val="aa"/>
    <w:link w:val="af0"/>
    <w:uiPriority w:val="99"/>
    <w:qFormat/>
    <w:rsid w:val="00606FB3"/>
    <w:pPr>
      <w:numPr>
        <w:numId w:val="1"/>
      </w:numPr>
      <w:spacing w:before="0" w:beforeAutospacing="0" w:after="0" w:afterAutospacing="0"/>
      <w:jc w:val="both"/>
    </w:pPr>
    <w:rPr>
      <w:rFonts w:ascii="Arial Narrow" w:eastAsia="Calibri" w:hAnsi="Arial Narrow" w:cs="Times New Roman"/>
      <w:color w:val="auto"/>
      <w:sz w:val="18"/>
      <w:szCs w:val="18"/>
    </w:rPr>
  </w:style>
  <w:style w:type="character" w:customStyle="1" w:styleId="af0">
    <w:name w:val="НОМЕРА Знак"/>
    <w:link w:val="a"/>
    <w:uiPriority w:val="99"/>
    <w:rsid w:val="00606FB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FontStyle55">
    <w:name w:val="Font Style55"/>
    <w:uiPriority w:val="99"/>
    <w:rsid w:val="00606FB3"/>
    <w:rPr>
      <w:rFonts w:ascii="Segoe UI" w:hAnsi="Segoe UI" w:cs="Segoe UI"/>
      <w:sz w:val="26"/>
      <w:szCs w:val="26"/>
    </w:rPr>
  </w:style>
  <w:style w:type="paragraph" w:styleId="af1">
    <w:name w:val="Balloon Text"/>
    <w:basedOn w:val="a0"/>
    <w:link w:val="af2"/>
    <w:uiPriority w:val="99"/>
    <w:semiHidden/>
    <w:unhideWhenUsed/>
    <w:rsid w:val="009667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9667A7"/>
    <w:rPr>
      <w:rFonts w:ascii="Tahoma" w:eastAsia="Times New Roman" w:hAnsi="Tahoma" w:cs="Tahoma"/>
      <w:sz w:val="16"/>
      <w:szCs w:val="16"/>
      <w:lang w:eastAsia="ru-RU"/>
    </w:rPr>
  </w:style>
  <w:style w:type="table" w:styleId="af3">
    <w:name w:val="Table Grid"/>
    <w:basedOn w:val="a2"/>
    <w:rsid w:val="009667A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855</Words>
  <Characters>56180</Characters>
  <Application>Microsoft Office Word</Application>
  <DocSecurity>0</DocSecurity>
  <Lines>468</Lines>
  <Paragraphs>131</Paragraphs>
  <ScaleCrop>false</ScaleCrop>
  <Company/>
  <LinksUpToDate>false</LinksUpToDate>
  <CharactersWithSpaces>65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кола</dc:creator>
  <cp:lastModifiedBy>Пользователь</cp:lastModifiedBy>
  <cp:revision>5</cp:revision>
  <dcterms:created xsi:type="dcterms:W3CDTF">2017-08-28T06:56:00Z</dcterms:created>
  <dcterms:modified xsi:type="dcterms:W3CDTF">2017-08-30T17:35:00Z</dcterms:modified>
</cp:coreProperties>
</file>